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DD05A2" w14:textId="77777777" w:rsidR="00FD5DA5" w:rsidRPr="00976410" w:rsidRDefault="00472643" w:rsidP="00A842DF">
      <w:pPr>
        <w:tabs>
          <w:tab w:val="left" w:pos="1980"/>
        </w:tabs>
        <w:spacing w:after="360"/>
        <w:rPr>
          <w:b/>
          <w:color w:val="0000CC"/>
          <w:sz w:val="28"/>
        </w:rPr>
      </w:pPr>
      <w:r w:rsidRPr="00472643">
        <w:rPr>
          <w:b/>
          <w:i/>
          <w:color w:val="FF0000"/>
          <w:sz w:val="44"/>
        </w:rPr>
        <w:t>Solution</w:t>
      </w:r>
      <w:r>
        <w:rPr>
          <w:b/>
          <w:i/>
          <w:sz w:val="40"/>
        </w:rPr>
        <w:tab/>
      </w:r>
      <w:r w:rsidR="00FD5DA5" w:rsidRPr="00692E41">
        <w:rPr>
          <w:b/>
          <w:i/>
          <w:color w:val="0000CC"/>
          <w:sz w:val="28"/>
        </w:rPr>
        <w:t>Section</w:t>
      </w:r>
      <w:r w:rsidR="00FD5DA5" w:rsidRPr="00692E41">
        <w:rPr>
          <w:b/>
          <w:color w:val="0000CC"/>
          <w:sz w:val="28"/>
        </w:rPr>
        <w:t xml:space="preserve"> </w:t>
      </w:r>
      <w:r w:rsidR="001D15DE">
        <w:rPr>
          <w:b/>
          <w:color w:val="0000CC"/>
          <w:sz w:val="32"/>
        </w:rPr>
        <w:t>5.</w:t>
      </w:r>
      <w:r w:rsidR="004548D7">
        <w:rPr>
          <w:b/>
          <w:color w:val="0000CC"/>
          <w:sz w:val="32"/>
        </w:rPr>
        <w:t>5</w:t>
      </w:r>
      <w:r w:rsidR="00FD5DA5" w:rsidRPr="00692E41">
        <w:rPr>
          <w:b/>
          <w:color w:val="0000CC"/>
          <w:sz w:val="32"/>
        </w:rPr>
        <w:t xml:space="preserve"> </w:t>
      </w:r>
      <w:r w:rsidR="00976410" w:rsidRPr="00976410">
        <w:rPr>
          <w:b/>
          <w:color w:val="0000CC"/>
          <w:sz w:val="32"/>
        </w:rPr>
        <w:t>– Infinite Sequences and Summation Notation</w:t>
      </w:r>
    </w:p>
    <w:p w14:paraId="382DDA04" w14:textId="77777777" w:rsidR="00472643" w:rsidRPr="00A842DF" w:rsidRDefault="00472643" w:rsidP="00472643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14:paraId="52118DD7" w14:textId="77777777" w:rsidR="00FD5DA5" w:rsidRDefault="006D0873" w:rsidP="00FD5DA5">
      <w:r>
        <w:t xml:space="preserve">Find the first four terms and the eight term of the sequence: </w:t>
      </w:r>
      <w:r w:rsidR="00C44CE2" w:rsidRPr="00C44CE2">
        <w:rPr>
          <w:position w:val="-14"/>
        </w:rPr>
        <w:object w:dxaOrig="980" w:dyaOrig="400" w14:anchorId="6D66BA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20.4pt" o:ole="">
            <v:imagedata r:id="rId8" o:title=""/>
          </v:shape>
          <o:OLEObject Type="Embed" ProgID="Equation.DSMT4" ShapeID="_x0000_i1025" DrawAspect="Content" ObjectID="_1654271644" r:id="rId9"/>
        </w:object>
      </w:r>
    </w:p>
    <w:p w14:paraId="067B4867" w14:textId="77777777" w:rsidR="00712C7C" w:rsidRPr="00712C7C" w:rsidRDefault="00712C7C" w:rsidP="00A842D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2953BFC" w14:textId="77777777" w:rsidR="00472643" w:rsidRDefault="00C44CE2" w:rsidP="002A5583">
      <w:pPr>
        <w:ind w:left="360"/>
        <w:rPr>
          <w:position w:val="-14"/>
        </w:rPr>
      </w:pPr>
      <w:r w:rsidRPr="00C44CE2">
        <w:rPr>
          <w:position w:val="-18"/>
        </w:rPr>
        <w:object w:dxaOrig="1280" w:dyaOrig="420" w14:anchorId="191DDCFC">
          <v:shape id="_x0000_i1026" type="#_x0000_t75" style="width:63.6pt;height:21pt" o:ole="">
            <v:imagedata r:id="rId10" o:title=""/>
          </v:shape>
          <o:OLEObject Type="Embed" ProgID="Equation.DSMT4" ShapeID="_x0000_i1026" DrawAspect="Content" ObjectID="_1654271645" r:id="rId11"/>
        </w:object>
      </w:r>
    </w:p>
    <w:p w14:paraId="722AFE99" w14:textId="77777777" w:rsidR="003931F7" w:rsidRDefault="004C4356" w:rsidP="004C4356">
      <w:pPr>
        <w:spacing w:line="360" w:lineRule="auto"/>
        <w:ind w:left="360"/>
      </w:pPr>
      <w:r w:rsidRPr="00C44CE2">
        <w:rPr>
          <w:position w:val="-18"/>
        </w:rPr>
        <w:object w:dxaOrig="1860" w:dyaOrig="420" w14:anchorId="29B35CBB">
          <v:shape id="_x0000_i1027" type="#_x0000_t75" style="width:93pt;height:21pt" o:ole="">
            <v:imagedata r:id="rId12" o:title=""/>
          </v:shape>
          <o:OLEObject Type="Embed" ProgID="Equation.DSMT4" ShapeID="_x0000_i1027" DrawAspect="Content" ObjectID="_1654271646" r:id="rId13"/>
        </w:object>
      </w:r>
    </w:p>
    <w:p w14:paraId="76761B6E" w14:textId="77777777" w:rsidR="004C4356" w:rsidRDefault="004C4356" w:rsidP="004C4356">
      <w:pPr>
        <w:spacing w:line="360" w:lineRule="auto"/>
        <w:ind w:left="360"/>
        <w:rPr>
          <w:position w:val="-14"/>
        </w:rPr>
      </w:pPr>
      <w:r w:rsidRPr="004C4356">
        <w:rPr>
          <w:position w:val="-18"/>
        </w:rPr>
        <w:object w:dxaOrig="1800" w:dyaOrig="420" w14:anchorId="60F939B7">
          <v:shape id="_x0000_i1028" type="#_x0000_t75" style="width:90pt;height:21pt" o:ole="">
            <v:imagedata r:id="rId14" o:title=""/>
          </v:shape>
          <o:OLEObject Type="Embed" ProgID="Equation.DSMT4" ShapeID="_x0000_i1028" DrawAspect="Content" ObjectID="_1654271647" r:id="rId15"/>
        </w:object>
      </w:r>
    </w:p>
    <w:p w14:paraId="2C0741E0" w14:textId="77777777" w:rsidR="004C4356" w:rsidRDefault="004C4356" w:rsidP="004C4356">
      <w:pPr>
        <w:spacing w:line="360" w:lineRule="auto"/>
        <w:ind w:left="360"/>
        <w:rPr>
          <w:position w:val="-14"/>
        </w:rPr>
      </w:pPr>
      <w:r w:rsidRPr="004C4356">
        <w:rPr>
          <w:position w:val="-18"/>
        </w:rPr>
        <w:object w:dxaOrig="1920" w:dyaOrig="420" w14:anchorId="5427FBC5">
          <v:shape id="_x0000_i1029" type="#_x0000_t75" style="width:96pt;height:21pt" o:ole="">
            <v:imagedata r:id="rId16" o:title=""/>
          </v:shape>
          <o:OLEObject Type="Embed" ProgID="Equation.DSMT4" ShapeID="_x0000_i1029" DrawAspect="Content" ObjectID="_1654271648" r:id="rId17"/>
        </w:object>
      </w:r>
    </w:p>
    <w:p w14:paraId="2D76EC0B" w14:textId="77777777" w:rsidR="004C4356" w:rsidRDefault="004C4356" w:rsidP="004C4356">
      <w:pPr>
        <w:spacing w:line="360" w:lineRule="auto"/>
        <w:ind w:left="360"/>
        <w:rPr>
          <w:position w:val="-14"/>
        </w:rPr>
      </w:pPr>
      <w:r w:rsidRPr="004C4356">
        <w:rPr>
          <w:position w:val="-18"/>
        </w:rPr>
        <w:object w:dxaOrig="1960" w:dyaOrig="420" w14:anchorId="1CF289B0">
          <v:shape id="_x0000_i1030" type="#_x0000_t75" style="width:98.4pt;height:21pt" o:ole="">
            <v:imagedata r:id="rId18" o:title=""/>
          </v:shape>
          <o:OLEObject Type="Embed" ProgID="Equation.DSMT4" ShapeID="_x0000_i1030" DrawAspect="Content" ObjectID="_1654271649" r:id="rId19"/>
        </w:object>
      </w:r>
    </w:p>
    <w:p w14:paraId="464A2847" w14:textId="77777777" w:rsidR="003931F7" w:rsidRDefault="004C4356" w:rsidP="002A5583">
      <w:pPr>
        <w:spacing w:line="240" w:lineRule="auto"/>
        <w:ind w:left="360"/>
        <w:rPr>
          <w:position w:val="-14"/>
        </w:rPr>
      </w:pPr>
      <w:r w:rsidRPr="00C44CE2">
        <w:rPr>
          <w:position w:val="-24"/>
        </w:rPr>
        <w:object w:dxaOrig="2220" w:dyaOrig="480" w14:anchorId="1F98E59A">
          <v:shape id="_x0000_i1031" type="#_x0000_t75" style="width:111pt;height:24pt" o:ole="">
            <v:imagedata r:id="rId20" o:title=""/>
          </v:shape>
          <o:OLEObject Type="Embed" ProgID="Equation.DSMT4" ShapeID="_x0000_i1031" DrawAspect="Content" ObjectID="_1654271650" r:id="rId21"/>
        </w:object>
      </w:r>
    </w:p>
    <w:p w14:paraId="25F8142C" w14:textId="77777777" w:rsidR="00472643" w:rsidRDefault="00472643" w:rsidP="004C4356"/>
    <w:p w14:paraId="392A906F" w14:textId="77777777" w:rsidR="00472643" w:rsidRDefault="00472643" w:rsidP="004C4356"/>
    <w:p w14:paraId="30F3D1DC" w14:textId="77777777" w:rsidR="009A2842" w:rsidRPr="00A842DF" w:rsidRDefault="009A2842" w:rsidP="00A842DF">
      <w:pPr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14:paraId="14C6AF1B" w14:textId="77777777" w:rsidR="006D0873" w:rsidRDefault="006D0873" w:rsidP="006D0873"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940" w:dyaOrig="760" w14:anchorId="47AD156B">
          <v:shape id="_x0000_i1032" type="#_x0000_t75" style="width:47.4pt;height:38.4pt" o:ole="">
            <v:imagedata r:id="rId22" o:title=""/>
          </v:shape>
          <o:OLEObject Type="Embed" ProgID="Equation.DSMT4" ShapeID="_x0000_i1032" DrawAspect="Content" ObjectID="_1654271651" r:id="rId23"/>
        </w:object>
      </w:r>
    </w:p>
    <w:p w14:paraId="25384B8B" w14:textId="77777777" w:rsidR="00712C7C" w:rsidRPr="00712C7C" w:rsidRDefault="00712C7C" w:rsidP="00A842D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BB6D7D4" w14:textId="77777777" w:rsidR="009E31FF" w:rsidRDefault="00C44CE2" w:rsidP="004C4356">
      <w:pPr>
        <w:spacing w:line="360" w:lineRule="auto"/>
        <w:ind w:left="360"/>
        <w:rPr>
          <w:position w:val="-14"/>
        </w:rPr>
      </w:pPr>
      <w:r w:rsidRPr="00C44CE2">
        <w:rPr>
          <w:position w:val="-30"/>
        </w:rPr>
        <w:object w:dxaOrig="1219" w:dyaOrig="620" w14:anchorId="561B86DB">
          <v:shape id="_x0000_i1033" type="#_x0000_t75" style="width:60.6pt;height:30.6pt" o:ole="">
            <v:imagedata r:id="rId24" o:title=""/>
          </v:shape>
          <o:OLEObject Type="Embed" ProgID="Equation.DSMT4" ShapeID="_x0000_i1033" DrawAspect="Content" ObjectID="_1654271652" r:id="rId25"/>
        </w:object>
      </w:r>
    </w:p>
    <w:p w14:paraId="3082D308" w14:textId="77777777" w:rsidR="009E31FF" w:rsidRDefault="004C4356" w:rsidP="004C4356">
      <w:pPr>
        <w:spacing w:line="360" w:lineRule="auto"/>
        <w:ind w:left="360"/>
      </w:pPr>
      <w:r w:rsidRPr="00C44CE2">
        <w:rPr>
          <w:position w:val="-30"/>
        </w:rPr>
        <w:object w:dxaOrig="1700" w:dyaOrig="620" w14:anchorId="7911695B">
          <v:shape id="_x0000_i1034" type="#_x0000_t75" style="width:84.6pt;height:30.6pt" o:ole="">
            <v:imagedata r:id="rId26" o:title=""/>
          </v:shape>
          <o:OLEObject Type="Embed" ProgID="Equation.DSMT4" ShapeID="_x0000_i1034" DrawAspect="Content" ObjectID="_1654271653" r:id="rId27"/>
        </w:object>
      </w:r>
    </w:p>
    <w:p w14:paraId="25E6ACDB" w14:textId="77777777" w:rsidR="004C4356" w:rsidRDefault="004C4356" w:rsidP="004C4356">
      <w:pPr>
        <w:spacing w:line="360" w:lineRule="auto"/>
        <w:ind w:left="360"/>
        <w:rPr>
          <w:b/>
        </w:rPr>
      </w:pPr>
      <w:r w:rsidRPr="004C4356">
        <w:rPr>
          <w:b/>
          <w:position w:val="-30"/>
        </w:rPr>
        <w:object w:dxaOrig="1939" w:dyaOrig="680" w14:anchorId="2C03B42F">
          <v:shape id="_x0000_i1035" type="#_x0000_t75" style="width:96.6pt;height:33.6pt" o:ole="">
            <v:imagedata r:id="rId28" o:title=""/>
          </v:shape>
          <o:OLEObject Type="Embed" ProgID="Equation.DSMT4" ShapeID="_x0000_i1035" DrawAspect="Content" ObjectID="_1654271654" r:id="rId29"/>
        </w:object>
      </w:r>
    </w:p>
    <w:p w14:paraId="1D8203F5" w14:textId="77777777" w:rsidR="004C4356" w:rsidRDefault="004C4356" w:rsidP="004C4356">
      <w:pPr>
        <w:spacing w:line="360" w:lineRule="auto"/>
        <w:ind w:left="360"/>
        <w:rPr>
          <w:b/>
        </w:rPr>
      </w:pPr>
      <w:r w:rsidRPr="004C4356">
        <w:rPr>
          <w:b/>
          <w:position w:val="-30"/>
        </w:rPr>
        <w:object w:dxaOrig="2000" w:dyaOrig="680" w14:anchorId="252426BF">
          <v:shape id="_x0000_i1036" type="#_x0000_t75" style="width:99.6pt;height:33.6pt" o:ole="">
            <v:imagedata r:id="rId30" o:title=""/>
          </v:shape>
          <o:OLEObject Type="Embed" ProgID="Equation.DSMT4" ShapeID="_x0000_i1036" DrawAspect="Content" ObjectID="_1654271655" r:id="rId31"/>
        </w:object>
      </w:r>
    </w:p>
    <w:p w14:paraId="1FDEA2E6" w14:textId="77777777" w:rsidR="004C4356" w:rsidRPr="004C4356" w:rsidRDefault="004C4356" w:rsidP="00A03608">
      <w:pPr>
        <w:spacing w:line="480" w:lineRule="auto"/>
        <w:ind w:left="360"/>
        <w:rPr>
          <w:b/>
          <w:position w:val="-14"/>
        </w:rPr>
      </w:pPr>
      <w:r w:rsidRPr="004C4356">
        <w:rPr>
          <w:b/>
          <w:position w:val="-30"/>
        </w:rPr>
        <w:object w:dxaOrig="2040" w:dyaOrig="680" w14:anchorId="76EF45A6">
          <v:shape id="_x0000_i1037" type="#_x0000_t75" style="width:102pt;height:33.6pt" o:ole="">
            <v:imagedata r:id="rId32" o:title=""/>
          </v:shape>
          <o:OLEObject Type="Embed" ProgID="Equation.DSMT4" ShapeID="_x0000_i1037" DrawAspect="Content" ObjectID="_1654271656" r:id="rId33"/>
        </w:object>
      </w:r>
    </w:p>
    <w:p w14:paraId="3B1C23AD" w14:textId="77777777" w:rsidR="009E31FF" w:rsidRDefault="00A03608" w:rsidP="002A5583">
      <w:pPr>
        <w:ind w:left="360"/>
        <w:rPr>
          <w:position w:val="-14"/>
        </w:rPr>
      </w:pPr>
      <w:r w:rsidRPr="00C44CE2">
        <w:rPr>
          <w:position w:val="-30"/>
        </w:rPr>
        <w:object w:dxaOrig="2060" w:dyaOrig="680" w14:anchorId="544FF075">
          <v:shape id="_x0000_i1038" type="#_x0000_t75" style="width:102.6pt;height:33.6pt" o:ole="">
            <v:imagedata r:id="rId34" o:title=""/>
          </v:shape>
          <o:OLEObject Type="Embed" ProgID="Equation.DSMT4" ShapeID="_x0000_i1038" DrawAspect="Content" ObjectID="_1654271657" r:id="rId35"/>
        </w:object>
      </w:r>
    </w:p>
    <w:p w14:paraId="419180AF" w14:textId="77777777" w:rsidR="004C4356" w:rsidRDefault="004C4356" w:rsidP="00426BD4">
      <w:r>
        <w:br w:type="page"/>
      </w:r>
    </w:p>
    <w:p w14:paraId="06029571" w14:textId="77777777" w:rsidR="009A2842" w:rsidRPr="009A2842" w:rsidRDefault="009A2842" w:rsidP="009A2842">
      <w:pPr>
        <w:spacing w:after="120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lastRenderedPageBreak/>
        <w:t>Exercise</w:t>
      </w:r>
    </w:p>
    <w:p w14:paraId="2C2BB7B0" w14:textId="77777777" w:rsidR="006D0873" w:rsidRDefault="006D0873" w:rsidP="00426BD4">
      <w:pPr>
        <w:spacing w:line="360" w:lineRule="auto"/>
      </w:pPr>
      <w:r>
        <w:t xml:space="preserve">Find the first four terms and the eight term of the sequence: </w:t>
      </w:r>
      <w:r w:rsidR="00C44CE2" w:rsidRPr="00C44CE2">
        <w:rPr>
          <w:position w:val="-14"/>
        </w:rPr>
        <w:object w:dxaOrig="380" w:dyaOrig="400" w14:anchorId="19C89BC9">
          <v:shape id="_x0000_i1039" type="#_x0000_t75" style="width:18.6pt;height:20.4pt" o:ole="">
            <v:imagedata r:id="rId36" o:title=""/>
          </v:shape>
          <o:OLEObject Type="Embed" ProgID="Equation.DSMT4" ShapeID="_x0000_i1039" DrawAspect="Content" ObjectID="_1654271658" r:id="rId37"/>
        </w:object>
      </w:r>
    </w:p>
    <w:p w14:paraId="2432B826" w14:textId="77777777" w:rsidR="00712C7C" w:rsidRPr="00712C7C" w:rsidRDefault="00712C7C" w:rsidP="00426BD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8CF6225" w14:textId="77777777" w:rsidR="001A217D" w:rsidRDefault="001A217D" w:rsidP="001A217D">
      <w:pPr>
        <w:spacing w:line="360" w:lineRule="auto"/>
        <w:ind w:left="360"/>
      </w:pPr>
      <w:r w:rsidRPr="001A217D">
        <w:rPr>
          <w:position w:val="-22"/>
        </w:rPr>
        <w:object w:dxaOrig="800" w:dyaOrig="460" w14:anchorId="400D3B59">
          <v:shape id="_x0000_i1040" type="#_x0000_t75" style="width:39.6pt;height:22.5pt" o:ole="">
            <v:imagedata r:id="rId38" o:title=""/>
          </v:shape>
          <o:OLEObject Type="Embed" ProgID="Equation.DSMT4" ShapeID="_x0000_i1040" DrawAspect="Content" ObjectID="_1654271659" r:id="rId39"/>
        </w:object>
      </w:r>
    </w:p>
    <w:p w14:paraId="56F50533" w14:textId="77777777" w:rsidR="001A217D" w:rsidRDefault="001A217D" w:rsidP="001A217D">
      <w:pPr>
        <w:spacing w:line="360" w:lineRule="auto"/>
        <w:ind w:left="360"/>
        <w:rPr>
          <w:b/>
        </w:rPr>
      </w:pPr>
      <w:r w:rsidRPr="001A217D">
        <w:rPr>
          <w:position w:val="-22"/>
        </w:rPr>
        <w:object w:dxaOrig="840" w:dyaOrig="460" w14:anchorId="56AA8A31">
          <v:shape id="_x0000_i1041" type="#_x0000_t75" style="width:42pt;height:22.5pt" o:ole="">
            <v:imagedata r:id="rId40" o:title=""/>
          </v:shape>
          <o:OLEObject Type="Embed" ProgID="Equation.DSMT4" ShapeID="_x0000_i1041" DrawAspect="Content" ObjectID="_1654271660" r:id="rId41"/>
        </w:object>
      </w:r>
    </w:p>
    <w:p w14:paraId="10D5549D" w14:textId="77777777" w:rsidR="001A217D" w:rsidRDefault="001A217D" w:rsidP="001A217D">
      <w:pPr>
        <w:spacing w:line="360" w:lineRule="auto"/>
        <w:ind w:left="360"/>
        <w:rPr>
          <w:b/>
        </w:rPr>
      </w:pPr>
      <w:r w:rsidRPr="001A217D">
        <w:rPr>
          <w:position w:val="-22"/>
        </w:rPr>
        <w:object w:dxaOrig="840" w:dyaOrig="460" w14:anchorId="678450DE">
          <v:shape id="_x0000_i1042" type="#_x0000_t75" style="width:42pt;height:22.5pt" o:ole="">
            <v:imagedata r:id="rId42" o:title=""/>
          </v:shape>
          <o:OLEObject Type="Embed" ProgID="Equation.DSMT4" ShapeID="_x0000_i1042" DrawAspect="Content" ObjectID="_1654271661" r:id="rId43"/>
        </w:object>
      </w:r>
    </w:p>
    <w:p w14:paraId="631BD1C4" w14:textId="77777777" w:rsidR="001A217D" w:rsidRPr="004C4356" w:rsidRDefault="001A217D" w:rsidP="001A217D">
      <w:pPr>
        <w:spacing w:line="360" w:lineRule="auto"/>
        <w:ind w:left="360"/>
        <w:rPr>
          <w:b/>
          <w:position w:val="-14"/>
        </w:rPr>
      </w:pPr>
      <w:r w:rsidRPr="001A217D">
        <w:rPr>
          <w:position w:val="-22"/>
        </w:rPr>
        <w:object w:dxaOrig="840" w:dyaOrig="460" w14:anchorId="5A1F3109">
          <v:shape id="_x0000_i1043" type="#_x0000_t75" style="width:42pt;height:22.5pt" o:ole="">
            <v:imagedata r:id="rId44" o:title=""/>
          </v:shape>
          <o:OLEObject Type="Embed" ProgID="Equation.DSMT4" ShapeID="_x0000_i1043" DrawAspect="Content" ObjectID="_1654271662" r:id="rId45"/>
        </w:object>
      </w:r>
    </w:p>
    <w:p w14:paraId="3D4B3807" w14:textId="77777777" w:rsidR="001A217D" w:rsidRDefault="001A217D" w:rsidP="001A217D">
      <w:pPr>
        <w:ind w:left="360"/>
        <w:rPr>
          <w:position w:val="-14"/>
        </w:rPr>
      </w:pPr>
      <w:r w:rsidRPr="001A217D">
        <w:rPr>
          <w:position w:val="-22"/>
        </w:rPr>
        <w:object w:dxaOrig="840" w:dyaOrig="460" w14:anchorId="79A8FEAF">
          <v:shape id="_x0000_i1044" type="#_x0000_t75" style="width:42pt;height:22.5pt" o:ole="">
            <v:imagedata r:id="rId46" o:title=""/>
          </v:shape>
          <o:OLEObject Type="Embed" ProgID="Equation.DSMT4" ShapeID="_x0000_i1044" DrawAspect="Content" ObjectID="_1654271663" r:id="rId47"/>
        </w:object>
      </w:r>
    </w:p>
    <w:p w14:paraId="09B126A2" w14:textId="77777777" w:rsidR="00472643" w:rsidRDefault="00472643" w:rsidP="00D73103"/>
    <w:p w14:paraId="6C23D044" w14:textId="77777777" w:rsidR="00426BD4" w:rsidRDefault="00426BD4" w:rsidP="00D73103"/>
    <w:p w14:paraId="34F9C27B" w14:textId="77777777" w:rsidR="009A2842" w:rsidRPr="009A2842" w:rsidRDefault="009A2842" w:rsidP="00426BD4">
      <w:pPr>
        <w:spacing w:line="36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6CA6B33C" w14:textId="77777777" w:rsidR="00D73103" w:rsidRDefault="00D73103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24"/>
        </w:rPr>
        <w:object w:dxaOrig="1560" w:dyaOrig="600" w14:anchorId="633F664D">
          <v:shape id="_x0000_i1045" type="#_x0000_t75" style="width:78pt;height:30pt" o:ole="">
            <v:imagedata r:id="rId48" o:title=""/>
          </v:shape>
          <o:OLEObject Type="Embed" ProgID="Equation.DSMT4" ShapeID="_x0000_i1045" DrawAspect="Content" ObjectID="_1654271664" r:id="rId49"/>
        </w:object>
      </w:r>
    </w:p>
    <w:p w14:paraId="5236FABC" w14:textId="77777777" w:rsidR="00712C7C" w:rsidRPr="00712C7C" w:rsidRDefault="00712C7C" w:rsidP="00477254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23DD48B" w14:textId="77777777"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320" w:dyaOrig="600" w14:anchorId="12447303">
          <v:shape id="_x0000_i1046" type="#_x0000_t75" style="width:116.4pt;height:30pt" o:ole="">
            <v:imagedata r:id="rId50" o:title=""/>
          </v:shape>
          <o:OLEObject Type="Embed" ProgID="Equation.DSMT4" ShapeID="_x0000_i1046" DrawAspect="Content" ObjectID="_1654271665" r:id="rId51"/>
        </w:object>
      </w:r>
    </w:p>
    <w:p w14:paraId="390F8E98" w14:textId="77777777"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659" w:dyaOrig="600" w14:anchorId="66FD082A">
          <v:shape id="_x0000_i1047" type="#_x0000_t75" style="width:132.6pt;height:30pt" o:ole="">
            <v:imagedata r:id="rId52" o:title=""/>
          </v:shape>
          <o:OLEObject Type="Embed" ProgID="Equation.DSMT4" ShapeID="_x0000_i1047" DrawAspect="Content" ObjectID="_1654271666" r:id="rId53"/>
        </w:object>
      </w:r>
    </w:p>
    <w:p w14:paraId="24DE3C9B" w14:textId="77777777"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439" w:dyaOrig="600" w14:anchorId="142F1771">
          <v:shape id="_x0000_i1048" type="#_x0000_t75" style="width:122.4pt;height:30pt" o:ole="">
            <v:imagedata r:id="rId54" o:title=""/>
          </v:shape>
          <o:OLEObject Type="Embed" ProgID="Equation.DSMT4" ShapeID="_x0000_i1048" DrawAspect="Content" ObjectID="_1654271667" r:id="rId55"/>
        </w:object>
      </w:r>
    </w:p>
    <w:p w14:paraId="7CC7C28C" w14:textId="77777777" w:rsidR="003E7877" w:rsidRDefault="003E7877" w:rsidP="00224663">
      <w:pPr>
        <w:spacing w:line="360" w:lineRule="auto"/>
        <w:ind w:left="360"/>
      </w:pPr>
      <w:r w:rsidRPr="003E7877">
        <w:rPr>
          <w:position w:val="-26"/>
        </w:rPr>
        <w:object w:dxaOrig="2740" w:dyaOrig="600" w14:anchorId="6DA2F7E8">
          <v:shape id="_x0000_i1049" type="#_x0000_t75" style="width:137.4pt;height:30pt" o:ole="">
            <v:imagedata r:id="rId56" o:title=""/>
          </v:shape>
          <o:OLEObject Type="Embed" ProgID="Equation.DSMT4" ShapeID="_x0000_i1049" DrawAspect="Content" ObjectID="_1654271668" r:id="rId57"/>
        </w:object>
      </w:r>
    </w:p>
    <w:p w14:paraId="167F7690" w14:textId="77777777" w:rsidR="001D120F" w:rsidRDefault="003E7877" w:rsidP="00224663">
      <w:pPr>
        <w:ind w:left="360"/>
        <w:rPr>
          <w:position w:val="-24"/>
        </w:rPr>
      </w:pPr>
      <w:r w:rsidRPr="00C44CE2">
        <w:rPr>
          <w:position w:val="-30"/>
        </w:rPr>
        <w:object w:dxaOrig="2700" w:dyaOrig="639" w14:anchorId="200D5F6B">
          <v:shape id="_x0000_i1050" type="#_x0000_t75" style="width:135pt;height:32.4pt" o:ole="">
            <v:imagedata r:id="rId58" o:title=""/>
          </v:shape>
          <o:OLEObject Type="Embed" ProgID="Equation.DSMT4" ShapeID="_x0000_i1050" DrawAspect="Content" ObjectID="_1654271669" r:id="rId59"/>
        </w:object>
      </w:r>
    </w:p>
    <w:p w14:paraId="32F435F9" w14:textId="77777777" w:rsidR="00472643" w:rsidRDefault="00472643" w:rsidP="00426BD4"/>
    <w:p w14:paraId="5DC76C1E" w14:textId="77777777" w:rsidR="00472643" w:rsidRDefault="00472643" w:rsidP="00426BD4"/>
    <w:p w14:paraId="468BB2DC" w14:textId="77777777" w:rsidR="009A2842" w:rsidRPr="009A2842" w:rsidRDefault="009A2842" w:rsidP="00426BD4">
      <w:pPr>
        <w:spacing w:line="240" w:lineRule="auto"/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78597457" w14:textId="77777777" w:rsidR="00DF2127" w:rsidRDefault="00DF2127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960" w:dyaOrig="760" w14:anchorId="3C124125">
          <v:shape id="_x0000_i1051" type="#_x0000_t75" style="width:48pt;height:38.4pt" o:ole="">
            <v:imagedata r:id="rId60" o:title=""/>
          </v:shape>
          <o:OLEObject Type="Embed" ProgID="Equation.DSMT4" ShapeID="_x0000_i1051" DrawAspect="Content" ObjectID="_1654271670" r:id="rId61"/>
        </w:object>
      </w:r>
    </w:p>
    <w:p w14:paraId="1AD12651" w14:textId="77777777" w:rsidR="00712C7C" w:rsidRPr="00712C7C" w:rsidRDefault="00712C7C" w:rsidP="00426BD4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4B7BCE0" w14:textId="77777777" w:rsidR="00224663" w:rsidRDefault="00276D6D" w:rsidP="00276D6D">
      <w:pPr>
        <w:spacing w:line="360" w:lineRule="auto"/>
        <w:ind w:left="360"/>
      </w:pPr>
      <w:r w:rsidRPr="00276D6D">
        <w:rPr>
          <w:position w:val="-30"/>
        </w:rPr>
        <w:object w:dxaOrig="1740" w:dyaOrig="720" w14:anchorId="235A07E7">
          <v:shape id="_x0000_i1052" type="#_x0000_t75" style="width:87pt;height:36pt" o:ole="">
            <v:imagedata r:id="rId62" o:title=""/>
          </v:shape>
          <o:OLEObject Type="Embed" ProgID="Equation.DSMT4" ShapeID="_x0000_i1052" DrawAspect="Content" ObjectID="_1654271671" r:id="rId63"/>
        </w:object>
      </w:r>
    </w:p>
    <w:p w14:paraId="77D5DA34" w14:textId="77777777" w:rsidR="00276D6D" w:rsidRDefault="00276D6D" w:rsidP="00276D6D">
      <w:pPr>
        <w:spacing w:line="360" w:lineRule="auto"/>
        <w:ind w:left="360"/>
      </w:pPr>
      <w:r w:rsidRPr="00276D6D">
        <w:rPr>
          <w:position w:val="-30"/>
        </w:rPr>
        <w:object w:dxaOrig="1820" w:dyaOrig="720" w14:anchorId="4FEDEC21">
          <v:shape id="_x0000_i1053" type="#_x0000_t75" style="width:90.6pt;height:36pt" o:ole="">
            <v:imagedata r:id="rId64" o:title=""/>
          </v:shape>
          <o:OLEObject Type="Embed" ProgID="Equation.DSMT4" ShapeID="_x0000_i1053" DrawAspect="Content" ObjectID="_1654271672" r:id="rId65"/>
        </w:object>
      </w:r>
    </w:p>
    <w:p w14:paraId="6220EE41" w14:textId="77777777" w:rsidR="00276D6D" w:rsidRDefault="00276D6D" w:rsidP="00276D6D">
      <w:pPr>
        <w:spacing w:line="360" w:lineRule="auto"/>
        <w:ind w:left="360"/>
        <w:rPr>
          <w:position w:val="-24"/>
        </w:rPr>
      </w:pPr>
      <w:r w:rsidRPr="00276D6D">
        <w:rPr>
          <w:position w:val="-30"/>
        </w:rPr>
        <w:object w:dxaOrig="1860" w:dyaOrig="720" w14:anchorId="75888534">
          <v:shape id="_x0000_i1054" type="#_x0000_t75" style="width:93pt;height:36pt" o:ole="">
            <v:imagedata r:id="rId66" o:title=""/>
          </v:shape>
          <o:OLEObject Type="Embed" ProgID="Equation.DSMT4" ShapeID="_x0000_i1054" DrawAspect="Content" ObjectID="_1654271673" r:id="rId67"/>
        </w:object>
      </w:r>
    </w:p>
    <w:p w14:paraId="24612D13" w14:textId="77777777" w:rsidR="00276D6D" w:rsidRDefault="00276D6D" w:rsidP="00276D6D">
      <w:pPr>
        <w:spacing w:line="360" w:lineRule="auto"/>
        <w:ind w:left="360"/>
        <w:rPr>
          <w:position w:val="-24"/>
        </w:rPr>
      </w:pPr>
      <w:r w:rsidRPr="00276D6D">
        <w:rPr>
          <w:position w:val="-30"/>
        </w:rPr>
        <w:object w:dxaOrig="1800" w:dyaOrig="720" w14:anchorId="116B0638">
          <v:shape id="_x0000_i1055" type="#_x0000_t75" style="width:90pt;height:36pt" o:ole="">
            <v:imagedata r:id="rId68" o:title=""/>
          </v:shape>
          <o:OLEObject Type="Embed" ProgID="Equation.DSMT4" ShapeID="_x0000_i1055" DrawAspect="Content" ObjectID="_1654271674" r:id="rId69"/>
        </w:object>
      </w:r>
    </w:p>
    <w:p w14:paraId="3F0AF63D" w14:textId="77777777" w:rsidR="00613EE6" w:rsidRDefault="00276D6D" w:rsidP="006826FF">
      <w:pPr>
        <w:ind w:left="360"/>
        <w:rPr>
          <w:position w:val="-24"/>
        </w:rPr>
      </w:pPr>
      <w:r w:rsidRPr="00C44CE2">
        <w:rPr>
          <w:position w:val="-30"/>
        </w:rPr>
        <w:object w:dxaOrig="2040" w:dyaOrig="720" w14:anchorId="51DA3C3A">
          <v:shape id="_x0000_i1056" type="#_x0000_t75" style="width:102pt;height:36pt" o:ole="">
            <v:imagedata r:id="rId70" o:title=""/>
          </v:shape>
          <o:OLEObject Type="Embed" ProgID="Equation.DSMT4" ShapeID="_x0000_i1056" DrawAspect="Content" ObjectID="_1654271675" r:id="rId71"/>
        </w:object>
      </w:r>
    </w:p>
    <w:p w14:paraId="22954ED0" w14:textId="77777777" w:rsidR="00472643" w:rsidRDefault="00472643" w:rsidP="00DF2127"/>
    <w:p w14:paraId="54FD546F" w14:textId="77777777" w:rsidR="005436DF" w:rsidRDefault="005436DF" w:rsidP="00DF2127"/>
    <w:p w14:paraId="159CFC1F" w14:textId="77777777" w:rsidR="0056739C" w:rsidRPr="009A2842" w:rsidRDefault="0056739C" w:rsidP="003161EF">
      <w:pPr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4280E3EA" w14:textId="77777777" w:rsidR="0056739C" w:rsidRDefault="0056739C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24"/>
        </w:rPr>
        <w:object w:dxaOrig="1640" w:dyaOrig="600" w14:anchorId="3C456B84">
          <v:shape id="_x0000_i1057" type="#_x0000_t75" style="width:81.6pt;height:30pt" o:ole="">
            <v:imagedata r:id="rId72" o:title=""/>
          </v:shape>
          <o:OLEObject Type="Embed" ProgID="Equation.DSMT4" ShapeID="_x0000_i1057" DrawAspect="Content" ObjectID="_1654271676" r:id="rId73"/>
        </w:object>
      </w:r>
    </w:p>
    <w:p w14:paraId="65B459C1" w14:textId="77777777" w:rsidR="0056739C" w:rsidRPr="00712C7C" w:rsidRDefault="0056739C" w:rsidP="00426BD4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2E42178" w14:textId="77777777" w:rsidR="00912197" w:rsidRDefault="00912197" w:rsidP="00A03608">
      <w:pPr>
        <w:spacing w:line="360" w:lineRule="auto"/>
        <w:ind w:left="360"/>
      </w:pPr>
      <w:r w:rsidRPr="00912197">
        <w:rPr>
          <w:position w:val="-20"/>
        </w:rPr>
        <w:object w:dxaOrig="2079" w:dyaOrig="540" w14:anchorId="4E3A76C0">
          <v:shape id="_x0000_i1058" type="#_x0000_t75" style="width:103.5pt;height:27pt" o:ole="">
            <v:imagedata r:id="rId74" o:title=""/>
          </v:shape>
          <o:OLEObject Type="Embed" ProgID="Equation.DSMT4" ShapeID="_x0000_i1058" DrawAspect="Content" ObjectID="_1654271677" r:id="rId75"/>
        </w:object>
      </w:r>
      <w:r w:rsidR="00897850">
        <w:t xml:space="preserve">  </w:t>
      </w:r>
    </w:p>
    <w:p w14:paraId="14E4E910" w14:textId="77777777" w:rsidR="00912197" w:rsidRDefault="00912197" w:rsidP="00A03608">
      <w:pPr>
        <w:spacing w:line="360" w:lineRule="auto"/>
        <w:ind w:left="360"/>
      </w:pPr>
      <w:r w:rsidRPr="00912197">
        <w:rPr>
          <w:position w:val="-26"/>
        </w:rPr>
        <w:object w:dxaOrig="2360" w:dyaOrig="600" w14:anchorId="33EA8EC0">
          <v:shape id="_x0000_i1059" type="#_x0000_t75" style="width:117.6pt;height:30pt" o:ole="">
            <v:imagedata r:id="rId76" o:title=""/>
          </v:shape>
          <o:OLEObject Type="Embed" ProgID="Equation.DSMT4" ShapeID="_x0000_i1059" DrawAspect="Content" ObjectID="_1654271678" r:id="rId77"/>
        </w:object>
      </w:r>
    </w:p>
    <w:p w14:paraId="2CCDD6F1" w14:textId="77777777" w:rsidR="0056739C" w:rsidRDefault="00912197" w:rsidP="00A03608">
      <w:pPr>
        <w:spacing w:line="360" w:lineRule="auto"/>
        <w:ind w:left="360"/>
      </w:pPr>
      <w:r w:rsidRPr="00C44CE2">
        <w:rPr>
          <w:position w:val="-26"/>
        </w:rPr>
        <w:object w:dxaOrig="2200" w:dyaOrig="600" w14:anchorId="48731DE9">
          <v:shape id="_x0000_i1060" type="#_x0000_t75" style="width:110.4pt;height:30pt" o:ole="">
            <v:imagedata r:id="rId78" o:title=""/>
          </v:shape>
          <o:OLEObject Type="Embed" ProgID="Equation.DSMT4" ShapeID="_x0000_i1060" DrawAspect="Content" ObjectID="_1654271679" r:id="rId79"/>
        </w:object>
      </w:r>
    </w:p>
    <w:p w14:paraId="6FBBA401" w14:textId="77777777" w:rsidR="00912197" w:rsidRDefault="00912197" w:rsidP="00A03608">
      <w:pPr>
        <w:spacing w:line="360" w:lineRule="auto"/>
        <w:ind w:left="360"/>
      </w:pPr>
      <w:r w:rsidRPr="00912197">
        <w:rPr>
          <w:position w:val="-26"/>
        </w:rPr>
        <w:object w:dxaOrig="2280" w:dyaOrig="600" w14:anchorId="034F5C66">
          <v:shape id="_x0000_i1061" type="#_x0000_t75" style="width:114pt;height:30pt" o:ole="">
            <v:imagedata r:id="rId80" o:title=""/>
          </v:shape>
          <o:OLEObject Type="Embed" ProgID="Equation.DSMT4" ShapeID="_x0000_i1061" DrawAspect="Content" ObjectID="_1654271680" r:id="rId81"/>
        </w:object>
      </w:r>
    </w:p>
    <w:p w14:paraId="0C8FAD02" w14:textId="77777777" w:rsidR="003161EF" w:rsidRDefault="00912197" w:rsidP="00A03608">
      <w:pPr>
        <w:ind w:left="360"/>
      </w:pPr>
      <w:r w:rsidRPr="00C44CE2">
        <w:rPr>
          <w:position w:val="-26"/>
        </w:rPr>
        <w:object w:dxaOrig="2560" w:dyaOrig="600" w14:anchorId="169865FC">
          <v:shape id="_x0000_i1062" type="#_x0000_t75" style="width:128.4pt;height:30pt" o:ole="">
            <v:imagedata r:id="rId82" o:title=""/>
          </v:shape>
          <o:OLEObject Type="Embed" ProgID="Equation.DSMT4" ShapeID="_x0000_i1062" DrawAspect="Content" ObjectID="_1654271681" r:id="rId83"/>
        </w:object>
      </w:r>
    </w:p>
    <w:p w14:paraId="7EECD5E7" w14:textId="77777777" w:rsidR="0056739C" w:rsidRDefault="0056739C" w:rsidP="00DF2127"/>
    <w:p w14:paraId="5ED6F740" w14:textId="77777777" w:rsidR="00426BD4" w:rsidRDefault="00426BD4" w:rsidP="00DF2127"/>
    <w:p w14:paraId="77D847A9" w14:textId="77777777" w:rsidR="0056739C" w:rsidRPr="009A2842" w:rsidRDefault="0056739C" w:rsidP="003161EF">
      <w:pPr>
        <w:rPr>
          <w:b/>
          <w:i/>
          <w:sz w:val="26"/>
          <w:szCs w:val="26"/>
        </w:rPr>
      </w:pPr>
      <w:r w:rsidRPr="009A2842">
        <w:rPr>
          <w:b/>
          <w:i/>
          <w:sz w:val="26"/>
          <w:szCs w:val="26"/>
        </w:rPr>
        <w:t>Exercise</w:t>
      </w:r>
    </w:p>
    <w:p w14:paraId="3F421070" w14:textId="77777777" w:rsidR="0056739C" w:rsidRDefault="0056739C" w:rsidP="00426BD4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900" w:dyaOrig="760" w14:anchorId="6F8D3F7A">
          <v:shape id="_x0000_i1063" type="#_x0000_t75" style="width:45pt;height:38.4pt" o:ole="">
            <v:imagedata r:id="rId84" o:title=""/>
          </v:shape>
          <o:OLEObject Type="Embed" ProgID="Equation.DSMT4" ShapeID="_x0000_i1063" DrawAspect="Content" ObjectID="_1654271682" r:id="rId85"/>
        </w:object>
      </w:r>
    </w:p>
    <w:p w14:paraId="647D5DD8" w14:textId="77777777" w:rsidR="0056739C" w:rsidRDefault="0056739C" w:rsidP="003161EF">
      <w:pPr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8861A69" w14:textId="77777777" w:rsidR="003161EF" w:rsidRDefault="00535F43" w:rsidP="00A03608">
      <w:pPr>
        <w:ind w:left="360"/>
      </w:pPr>
      <w:r w:rsidRPr="00C44CE2">
        <w:rPr>
          <w:position w:val="-30"/>
        </w:rPr>
        <w:object w:dxaOrig="2100" w:dyaOrig="720" w14:anchorId="18C90E61">
          <v:shape id="_x0000_i1064" type="#_x0000_t75" style="width:105pt;height:36pt" o:ole="">
            <v:imagedata r:id="rId86" o:title=""/>
          </v:shape>
          <o:OLEObject Type="Embed" ProgID="Equation.DSMT4" ShapeID="_x0000_i1064" DrawAspect="Content" ObjectID="_1654271683" r:id="rId87"/>
        </w:object>
      </w:r>
    </w:p>
    <w:p w14:paraId="0BAFFA0D" w14:textId="77777777" w:rsidR="00535F43" w:rsidRDefault="00535F43" w:rsidP="00A03608">
      <w:pPr>
        <w:ind w:left="360"/>
      </w:pPr>
      <w:r w:rsidRPr="00535F43">
        <w:rPr>
          <w:position w:val="-30"/>
        </w:rPr>
        <w:object w:dxaOrig="2280" w:dyaOrig="720" w14:anchorId="743957CE">
          <v:shape id="_x0000_i1065" type="#_x0000_t75" style="width:114pt;height:36pt" o:ole="">
            <v:imagedata r:id="rId88" o:title=""/>
          </v:shape>
          <o:OLEObject Type="Embed" ProgID="Equation.DSMT4" ShapeID="_x0000_i1065" DrawAspect="Content" ObjectID="_1654271684" r:id="rId89"/>
        </w:object>
      </w:r>
    </w:p>
    <w:p w14:paraId="79187845" w14:textId="77777777" w:rsidR="00535F43" w:rsidRDefault="00535F43" w:rsidP="00A03608">
      <w:pPr>
        <w:ind w:left="360"/>
      </w:pPr>
      <w:r w:rsidRPr="00535F43">
        <w:rPr>
          <w:position w:val="-30"/>
        </w:rPr>
        <w:object w:dxaOrig="2280" w:dyaOrig="720" w14:anchorId="56EA7F5B">
          <v:shape id="_x0000_i1066" type="#_x0000_t75" style="width:114pt;height:36pt" o:ole="">
            <v:imagedata r:id="rId90" o:title=""/>
          </v:shape>
          <o:OLEObject Type="Embed" ProgID="Equation.DSMT4" ShapeID="_x0000_i1066" DrawAspect="Content" ObjectID="_1654271685" r:id="rId91"/>
        </w:object>
      </w:r>
    </w:p>
    <w:p w14:paraId="3ACAEE12" w14:textId="77777777" w:rsidR="00535F43" w:rsidRDefault="00535F43" w:rsidP="00A03608">
      <w:pPr>
        <w:ind w:left="360"/>
      </w:pPr>
      <w:r w:rsidRPr="00535F43">
        <w:rPr>
          <w:position w:val="-30"/>
        </w:rPr>
        <w:object w:dxaOrig="2400" w:dyaOrig="720" w14:anchorId="7D24BA45">
          <v:shape id="_x0000_i1067" type="#_x0000_t75" style="width:120pt;height:36pt" o:ole="">
            <v:imagedata r:id="rId92" o:title=""/>
          </v:shape>
          <o:OLEObject Type="Embed" ProgID="Equation.DSMT4" ShapeID="_x0000_i1067" DrawAspect="Content" ObjectID="_1654271686" r:id="rId93"/>
        </w:object>
      </w:r>
    </w:p>
    <w:p w14:paraId="161BFDE3" w14:textId="77777777" w:rsidR="003161EF" w:rsidRDefault="00535F43" w:rsidP="00A03608">
      <w:pPr>
        <w:spacing w:line="240" w:lineRule="auto"/>
        <w:ind w:left="360"/>
      </w:pPr>
      <w:r w:rsidRPr="00C44CE2">
        <w:rPr>
          <w:position w:val="-30"/>
        </w:rPr>
        <w:object w:dxaOrig="2840" w:dyaOrig="720" w14:anchorId="050ADEB5">
          <v:shape id="_x0000_i1068" type="#_x0000_t75" style="width:141.6pt;height:36pt" o:ole="">
            <v:imagedata r:id="rId94" o:title=""/>
          </v:shape>
          <o:OLEObject Type="Embed" ProgID="Equation.DSMT4" ShapeID="_x0000_i1068" DrawAspect="Content" ObjectID="_1654271687" r:id="rId95"/>
        </w:object>
      </w:r>
    </w:p>
    <w:p w14:paraId="4AE79CAB" w14:textId="77777777" w:rsidR="00897850" w:rsidRPr="00897850" w:rsidRDefault="00897850" w:rsidP="00897850">
      <w:pPr>
        <w:spacing w:line="240" w:lineRule="auto"/>
        <w:rPr>
          <w:sz w:val="12"/>
        </w:rPr>
      </w:pPr>
      <w:r w:rsidRPr="00897850">
        <w:rPr>
          <w:sz w:val="12"/>
        </w:rPr>
        <w:br w:type="page"/>
      </w:r>
    </w:p>
    <w:p w14:paraId="32723698" w14:textId="77777777" w:rsidR="0056739C" w:rsidRPr="00672842" w:rsidRDefault="0056739C" w:rsidP="00672842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62A54354" w14:textId="77777777" w:rsidR="0056739C" w:rsidRDefault="0056739C" w:rsidP="00672842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620" w:dyaOrig="760" w14:anchorId="0D0E8020">
          <v:shape id="_x0000_i1069" type="#_x0000_t75" style="width:30.6pt;height:38.4pt" o:ole="">
            <v:imagedata r:id="rId96" o:title=""/>
          </v:shape>
          <o:OLEObject Type="Embed" ProgID="Equation.DSMT4" ShapeID="_x0000_i1069" DrawAspect="Content" ObjectID="_1654271688" r:id="rId97"/>
        </w:object>
      </w:r>
    </w:p>
    <w:p w14:paraId="7914CCBF" w14:textId="77777777" w:rsidR="0056739C" w:rsidRDefault="0056739C" w:rsidP="0056739C">
      <w:pPr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DFFB66C" w14:textId="77777777" w:rsidR="004719BC" w:rsidRDefault="00535F43" w:rsidP="00A03608">
      <w:pPr>
        <w:spacing w:line="360" w:lineRule="auto"/>
        <w:ind w:left="360"/>
      </w:pPr>
      <w:r w:rsidRPr="00C44CE2">
        <w:rPr>
          <w:position w:val="-30"/>
        </w:rPr>
        <w:object w:dxaOrig="1420" w:dyaOrig="720" w14:anchorId="00561236">
          <v:shape id="_x0000_i1070" type="#_x0000_t75" style="width:71.4pt;height:36pt" o:ole="">
            <v:imagedata r:id="rId98" o:title=""/>
          </v:shape>
          <o:OLEObject Type="Embed" ProgID="Equation.DSMT4" ShapeID="_x0000_i1070" DrawAspect="Content" ObjectID="_1654271689" r:id="rId99"/>
        </w:object>
      </w:r>
    </w:p>
    <w:p w14:paraId="46060A9A" w14:textId="77777777" w:rsidR="00535F43" w:rsidRDefault="00535F43" w:rsidP="00A03608">
      <w:pPr>
        <w:spacing w:line="360" w:lineRule="auto"/>
        <w:ind w:left="360"/>
      </w:pPr>
      <w:r w:rsidRPr="00535F43">
        <w:rPr>
          <w:position w:val="-30"/>
        </w:rPr>
        <w:object w:dxaOrig="1380" w:dyaOrig="720" w14:anchorId="01055925">
          <v:shape id="_x0000_i1071" type="#_x0000_t75" style="width:69pt;height:36pt" o:ole="">
            <v:imagedata r:id="rId100" o:title=""/>
          </v:shape>
          <o:OLEObject Type="Embed" ProgID="Equation.DSMT4" ShapeID="_x0000_i1071" DrawAspect="Content" ObjectID="_1654271690" r:id="rId101"/>
        </w:object>
      </w:r>
    </w:p>
    <w:p w14:paraId="70D186B7" w14:textId="77777777" w:rsidR="00535F43" w:rsidRDefault="00535F43" w:rsidP="00A03608">
      <w:pPr>
        <w:spacing w:line="360" w:lineRule="auto"/>
        <w:ind w:left="360"/>
      </w:pPr>
      <w:r w:rsidRPr="00535F43">
        <w:rPr>
          <w:position w:val="-30"/>
        </w:rPr>
        <w:object w:dxaOrig="1460" w:dyaOrig="720" w14:anchorId="45398469">
          <v:shape id="_x0000_i1072" type="#_x0000_t75" style="width:72.6pt;height:36pt" o:ole="">
            <v:imagedata r:id="rId102" o:title=""/>
          </v:shape>
          <o:OLEObject Type="Embed" ProgID="Equation.DSMT4" ShapeID="_x0000_i1072" DrawAspect="Content" ObjectID="_1654271691" r:id="rId103"/>
        </w:object>
      </w:r>
    </w:p>
    <w:p w14:paraId="312A1357" w14:textId="77777777" w:rsidR="00535F43" w:rsidRDefault="00535F43" w:rsidP="00A03608">
      <w:pPr>
        <w:spacing w:line="480" w:lineRule="auto"/>
        <w:ind w:left="360"/>
      </w:pPr>
      <w:r w:rsidRPr="00535F43">
        <w:rPr>
          <w:position w:val="-30"/>
        </w:rPr>
        <w:object w:dxaOrig="1880" w:dyaOrig="720" w14:anchorId="4A997930">
          <v:shape id="_x0000_i1073" type="#_x0000_t75" style="width:93.6pt;height:36pt" o:ole="">
            <v:imagedata r:id="rId104" o:title=""/>
          </v:shape>
          <o:OLEObject Type="Embed" ProgID="Equation.DSMT4" ShapeID="_x0000_i1073" DrawAspect="Content" ObjectID="_1654271692" r:id="rId105"/>
        </w:object>
      </w:r>
    </w:p>
    <w:p w14:paraId="3634C9FF" w14:textId="77777777" w:rsidR="004719BC" w:rsidRDefault="00535F43" w:rsidP="00A03608">
      <w:pPr>
        <w:spacing w:line="240" w:lineRule="auto"/>
        <w:ind w:left="360"/>
      </w:pPr>
      <w:r w:rsidRPr="00C44CE2">
        <w:rPr>
          <w:position w:val="-30"/>
        </w:rPr>
        <w:object w:dxaOrig="2100" w:dyaOrig="720" w14:anchorId="7CCAF8B5">
          <v:shape id="_x0000_i1074" type="#_x0000_t75" style="width:105pt;height:36pt" o:ole="">
            <v:imagedata r:id="rId106" o:title=""/>
          </v:shape>
          <o:OLEObject Type="Embed" ProgID="Equation.DSMT4" ShapeID="_x0000_i1074" DrawAspect="Content" ObjectID="_1654271693" r:id="rId107"/>
        </w:object>
      </w:r>
    </w:p>
    <w:p w14:paraId="223609DD" w14:textId="77777777" w:rsidR="0056739C" w:rsidRDefault="0056739C" w:rsidP="0056739C"/>
    <w:p w14:paraId="0E252F0B" w14:textId="77777777" w:rsidR="0056739C" w:rsidRDefault="0056739C" w:rsidP="0056739C"/>
    <w:p w14:paraId="438A5E9C" w14:textId="77777777" w:rsidR="0056739C" w:rsidRPr="00672842" w:rsidRDefault="0056739C" w:rsidP="00672842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2E5C678E" w14:textId="77777777" w:rsidR="0056739C" w:rsidRDefault="0056739C" w:rsidP="00672842">
      <w:pPr>
        <w:spacing w:line="240" w:lineRule="auto"/>
      </w:pPr>
      <w:r>
        <w:t xml:space="preserve">Find the first four terms and the eight term of the sequence: </w:t>
      </w:r>
      <w:r w:rsidR="00C44CE2" w:rsidRPr="00C44CE2">
        <w:rPr>
          <w:position w:val="-32"/>
        </w:rPr>
        <w:object w:dxaOrig="600" w:dyaOrig="760" w14:anchorId="11B42288">
          <v:shape id="_x0000_i1075" type="#_x0000_t75" style="width:30pt;height:38.4pt" o:ole="">
            <v:imagedata r:id="rId108" o:title=""/>
          </v:shape>
          <o:OLEObject Type="Embed" ProgID="Equation.DSMT4" ShapeID="_x0000_i1075" DrawAspect="Content" ObjectID="_1654271694" r:id="rId109"/>
        </w:object>
      </w:r>
    </w:p>
    <w:p w14:paraId="29FD871B" w14:textId="77777777" w:rsidR="0056739C" w:rsidRDefault="0056739C" w:rsidP="00D2456C">
      <w:pPr>
        <w:spacing w:line="360" w:lineRule="auto"/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E34EC73" w14:textId="77777777" w:rsidR="00301B5F" w:rsidRDefault="00301B5F" w:rsidP="00A03608">
      <w:pPr>
        <w:spacing w:line="360" w:lineRule="auto"/>
        <w:ind w:left="360"/>
      </w:pPr>
      <w:r w:rsidRPr="00301B5F">
        <w:rPr>
          <w:position w:val="-30"/>
        </w:rPr>
        <w:object w:dxaOrig="1380" w:dyaOrig="620" w14:anchorId="469D68BD">
          <v:shape id="_x0000_i1076" type="#_x0000_t75" style="width:69pt;height:30.6pt" o:ole="">
            <v:imagedata r:id="rId110" o:title=""/>
          </v:shape>
          <o:OLEObject Type="Embed" ProgID="Equation.DSMT4" ShapeID="_x0000_i1076" DrawAspect="Content" ObjectID="_1654271695" r:id="rId111"/>
        </w:object>
      </w:r>
    </w:p>
    <w:p w14:paraId="4F5FE938" w14:textId="77777777" w:rsidR="00301B5F" w:rsidRDefault="00301B5F" w:rsidP="00A03608">
      <w:pPr>
        <w:spacing w:line="360" w:lineRule="auto"/>
        <w:ind w:left="360"/>
      </w:pPr>
      <w:r w:rsidRPr="00301B5F">
        <w:rPr>
          <w:position w:val="-36"/>
        </w:rPr>
        <w:object w:dxaOrig="1060" w:dyaOrig="680" w14:anchorId="1FC7F061">
          <v:shape id="_x0000_i1077" type="#_x0000_t75" style="width:53.4pt;height:33.6pt" o:ole="">
            <v:imagedata r:id="rId112" o:title=""/>
          </v:shape>
          <o:OLEObject Type="Embed" ProgID="Equation.DSMT4" ShapeID="_x0000_i1077" DrawAspect="Content" ObjectID="_1654271696" r:id="rId113"/>
        </w:object>
      </w:r>
    </w:p>
    <w:p w14:paraId="2D82E37C" w14:textId="77777777" w:rsidR="0007545B" w:rsidRDefault="00301B5F" w:rsidP="00A03608">
      <w:pPr>
        <w:spacing w:line="360" w:lineRule="auto"/>
        <w:ind w:left="360"/>
      </w:pPr>
      <w:r w:rsidRPr="00C44CE2">
        <w:rPr>
          <w:position w:val="-36"/>
        </w:rPr>
        <w:object w:dxaOrig="1020" w:dyaOrig="680" w14:anchorId="545D8B49">
          <v:shape id="_x0000_i1078" type="#_x0000_t75" style="width:51pt;height:33.6pt" o:ole="">
            <v:imagedata r:id="rId114" o:title=""/>
          </v:shape>
          <o:OLEObject Type="Embed" ProgID="Equation.DSMT4" ShapeID="_x0000_i1078" DrawAspect="Content" ObjectID="_1654271697" r:id="rId115"/>
        </w:object>
      </w:r>
    </w:p>
    <w:p w14:paraId="115DD33B" w14:textId="77777777" w:rsidR="00301B5F" w:rsidRDefault="00301B5F" w:rsidP="00A03608">
      <w:pPr>
        <w:spacing w:line="480" w:lineRule="auto"/>
        <w:ind w:left="360"/>
      </w:pPr>
      <w:r w:rsidRPr="00301B5F">
        <w:rPr>
          <w:position w:val="-36"/>
        </w:rPr>
        <w:object w:dxaOrig="1060" w:dyaOrig="680" w14:anchorId="23B54564">
          <v:shape id="_x0000_i1079" type="#_x0000_t75" style="width:53.4pt;height:33.6pt" o:ole="">
            <v:imagedata r:id="rId116" o:title=""/>
          </v:shape>
          <o:OLEObject Type="Embed" ProgID="Equation.DSMT4" ShapeID="_x0000_i1079" DrawAspect="Content" ObjectID="_1654271698" r:id="rId117"/>
        </w:object>
      </w:r>
    </w:p>
    <w:p w14:paraId="577D4756" w14:textId="77777777" w:rsidR="0064031E" w:rsidRDefault="00301B5F" w:rsidP="00A03608">
      <w:pPr>
        <w:spacing w:line="240" w:lineRule="auto"/>
        <w:ind w:left="360"/>
      </w:pPr>
      <w:r w:rsidRPr="00C44CE2">
        <w:rPr>
          <w:position w:val="-36"/>
        </w:rPr>
        <w:object w:dxaOrig="1020" w:dyaOrig="680" w14:anchorId="7C33C6F2">
          <v:shape id="_x0000_i1080" type="#_x0000_t75" style="width:51pt;height:33.6pt" o:ole="">
            <v:imagedata r:id="rId118" o:title=""/>
          </v:shape>
          <o:OLEObject Type="Embed" ProgID="Equation.DSMT4" ShapeID="_x0000_i1080" DrawAspect="Content" ObjectID="_1654271699" r:id="rId119"/>
        </w:object>
      </w:r>
    </w:p>
    <w:p w14:paraId="7C26A453" w14:textId="77777777" w:rsidR="00A03608" w:rsidRDefault="00A03608" w:rsidP="00E80816">
      <w:r>
        <w:br w:type="page"/>
      </w:r>
    </w:p>
    <w:p w14:paraId="717B0E8B" w14:textId="77777777" w:rsidR="002A5583" w:rsidRPr="00B8303C" w:rsidRDefault="002A5583" w:rsidP="002A5583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lastRenderedPageBreak/>
        <w:t>Exercise</w:t>
      </w:r>
    </w:p>
    <w:p w14:paraId="18E9D738" w14:textId="77777777" w:rsidR="002A5583" w:rsidRDefault="002A5583" w:rsidP="002A5583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24"/>
        </w:rPr>
        <w:object w:dxaOrig="2020" w:dyaOrig="600" w14:anchorId="696425E7">
          <v:shape id="_x0000_i1081" type="#_x0000_t75" style="width:101.4pt;height:30pt" o:ole="">
            <v:imagedata r:id="rId120" o:title=""/>
          </v:shape>
          <o:OLEObject Type="Embed" ProgID="Equation.DSMT4" ShapeID="_x0000_i1081" DrawAspect="Content" ObjectID="_1654271700" r:id="rId121"/>
        </w:object>
      </w:r>
    </w:p>
    <w:p w14:paraId="5DF24866" w14:textId="77777777" w:rsidR="002A5583" w:rsidRPr="00712C7C" w:rsidRDefault="002A5583" w:rsidP="002A5583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2D04EB7" w14:textId="77777777" w:rsidR="002A5583" w:rsidRDefault="007314CD" w:rsidP="00A03608">
      <w:pPr>
        <w:spacing w:line="360" w:lineRule="auto"/>
        <w:ind w:left="360"/>
      </w:pPr>
      <w:r w:rsidRPr="00C44CE2">
        <w:rPr>
          <w:position w:val="-18"/>
        </w:rPr>
        <w:object w:dxaOrig="1800" w:dyaOrig="520" w14:anchorId="420EEFA7">
          <v:shape id="_x0000_i1082" type="#_x0000_t75" style="width:90pt;height:26.4pt" o:ole="">
            <v:imagedata r:id="rId122" o:title=""/>
          </v:shape>
          <o:OLEObject Type="Embed" ProgID="Equation.DSMT4" ShapeID="_x0000_i1082" DrawAspect="Content" ObjectID="_1654271701" r:id="rId123"/>
        </w:object>
      </w:r>
    </w:p>
    <w:p w14:paraId="7C689E44" w14:textId="77777777" w:rsidR="007314CD" w:rsidRDefault="007314CD" w:rsidP="00A03608">
      <w:pPr>
        <w:spacing w:line="360" w:lineRule="auto"/>
        <w:ind w:left="360"/>
      </w:pPr>
      <w:r w:rsidRPr="007314CD">
        <w:rPr>
          <w:position w:val="-18"/>
        </w:rPr>
        <w:object w:dxaOrig="2060" w:dyaOrig="520" w14:anchorId="520CA040">
          <v:shape id="_x0000_i1083" type="#_x0000_t75" style="width:102.6pt;height:26.4pt" o:ole="">
            <v:imagedata r:id="rId124" o:title=""/>
          </v:shape>
          <o:OLEObject Type="Embed" ProgID="Equation.DSMT4" ShapeID="_x0000_i1083" DrawAspect="Content" ObjectID="_1654271702" r:id="rId125"/>
        </w:object>
      </w:r>
    </w:p>
    <w:p w14:paraId="548C8419" w14:textId="77777777" w:rsidR="007314CD" w:rsidRDefault="007314CD" w:rsidP="00A03608">
      <w:pPr>
        <w:spacing w:line="360" w:lineRule="auto"/>
        <w:ind w:left="360"/>
      </w:pPr>
      <w:r w:rsidRPr="007314CD">
        <w:rPr>
          <w:position w:val="-18"/>
        </w:rPr>
        <w:object w:dxaOrig="1900" w:dyaOrig="520" w14:anchorId="496C9523">
          <v:shape id="_x0000_i1084" type="#_x0000_t75" style="width:95.4pt;height:26.4pt" o:ole="">
            <v:imagedata r:id="rId126" o:title=""/>
          </v:shape>
          <o:OLEObject Type="Embed" ProgID="Equation.DSMT4" ShapeID="_x0000_i1084" DrawAspect="Content" ObjectID="_1654271703" r:id="rId127"/>
        </w:object>
      </w:r>
    </w:p>
    <w:p w14:paraId="2DB4946A" w14:textId="77777777" w:rsidR="007314CD" w:rsidRDefault="007314CD" w:rsidP="00A03608">
      <w:pPr>
        <w:spacing w:line="480" w:lineRule="auto"/>
        <w:ind w:left="360"/>
      </w:pPr>
      <w:r w:rsidRPr="007314CD">
        <w:rPr>
          <w:position w:val="-18"/>
        </w:rPr>
        <w:object w:dxaOrig="2180" w:dyaOrig="520" w14:anchorId="65A22A0B">
          <v:shape id="_x0000_i1085" type="#_x0000_t75" style="width:108.6pt;height:26.4pt" o:ole="">
            <v:imagedata r:id="rId128" o:title=""/>
          </v:shape>
          <o:OLEObject Type="Embed" ProgID="Equation.DSMT4" ShapeID="_x0000_i1085" DrawAspect="Content" ObjectID="_1654271704" r:id="rId129"/>
        </w:object>
      </w:r>
    </w:p>
    <w:p w14:paraId="03AE7E7A" w14:textId="77777777" w:rsidR="002A5583" w:rsidRDefault="007314CD" w:rsidP="00A03608">
      <w:pPr>
        <w:ind w:left="360"/>
      </w:pPr>
      <w:r w:rsidRPr="00C44CE2">
        <w:rPr>
          <w:position w:val="-18"/>
        </w:rPr>
        <w:object w:dxaOrig="2140" w:dyaOrig="520" w14:anchorId="1933C908">
          <v:shape id="_x0000_i1086" type="#_x0000_t75" style="width:106.5pt;height:26.4pt" o:ole="">
            <v:imagedata r:id="rId130" o:title=""/>
          </v:shape>
          <o:OLEObject Type="Embed" ProgID="Equation.DSMT4" ShapeID="_x0000_i1086" DrawAspect="Content" ObjectID="_1654271705" r:id="rId131"/>
        </w:object>
      </w:r>
    </w:p>
    <w:p w14:paraId="5836CB3C" w14:textId="77777777" w:rsidR="002A5583" w:rsidRDefault="002A5583" w:rsidP="002A5583"/>
    <w:p w14:paraId="491FB07C" w14:textId="77777777" w:rsidR="00E80816" w:rsidRDefault="00E80816" w:rsidP="002A5583"/>
    <w:p w14:paraId="5FC27045" w14:textId="77777777" w:rsidR="00E80816" w:rsidRPr="00B8303C" w:rsidRDefault="00E80816" w:rsidP="00E80816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t>Exercise</w:t>
      </w:r>
    </w:p>
    <w:p w14:paraId="4159DE22" w14:textId="77777777" w:rsidR="00E80816" w:rsidRDefault="00E80816" w:rsidP="00F056C3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42"/>
        </w:rPr>
        <w:object w:dxaOrig="2360" w:dyaOrig="960" w14:anchorId="72B3F3FF">
          <v:shape id="_x0000_i1087" type="#_x0000_t75" style="width:117.6pt;height:48pt" o:ole="">
            <v:imagedata r:id="rId132" o:title=""/>
          </v:shape>
          <o:OLEObject Type="Embed" ProgID="Equation.DSMT4" ShapeID="_x0000_i1087" DrawAspect="Content" ObjectID="_1654271706" r:id="rId133"/>
        </w:object>
      </w:r>
    </w:p>
    <w:p w14:paraId="2FAB9ABD" w14:textId="77777777" w:rsidR="00E80816" w:rsidRPr="00712C7C" w:rsidRDefault="00E80816" w:rsidP="00E80816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55C1D13" w14:textId="77777777" w:rsidR="00E80816" w:rsidRDefault="00D56A75" w:rsidP="00A03608">
      <w:pPr>
        <w:spacing w:line="360" w:lineRule="auto"/>
        <w:ind w:left="360"/>
      </w:pPr>
      <w:r w:rsidRPr="00C44CE2">
        <w:rPr>
          <w:position w:val="-26"/>
        </w:rPr>
        <w:object w:dxaOrig="1740" w:dyaOrig="780" w14:anchorId="7CA47166">
          <v:shape id="_x0000_i1088" type="#_x0000_t75" style="width:87pt;height:39pt" o:ole="">
            <v:imagedata r:id="rId134" o:title=""/>
          </v:shape>
          <o:OLEObject Type="Embed" ProgID="Equation.DSMT4" ShapeID="_x0000_i1088" DrawAspect="Content" ObjectID="_1654271707" r:id="rId135"/>
        </w:object>
      </w:r>
    </w:p>
    <w:p w14:paraId="19D448A2" w14:textId="77777777"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860" w:dyaOrig="780" w14:anchorId="4B9F4852">
          <v:shape id="_x0000_i1089" type="#_x0000_t75" style="width:93pt;height:39pt" o:ole="">
            <v:imagedata r:id="rId136" o:title=""/>
          </v:shape>
          <o:OLEObject Type="Embed" ProgID="Equation.DSMT4" ShapeID="_x0000_i1089" DrawAspect="Content" ObjectID="_1654271708" r:id="rId137"/>
        </w:object>
      </w:r>
    </w:p>
    <w:p w14:paraId="7FF32373" w14:textId="77777777"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920" w:dyaOrig="780" w14:anchorId="38A64BC7">
          <v:shape id="_x0000_i1090" type="#_x0000_t75" style="width:96pt;height:39pt" o:ole="">
            <v:imagedata r:id="rId138" o:title=""/>
          </v:shape>
          <o:OLEObject Type="Embed" ProgID="Equation.DSMT4" ShapeID="_x0000_i1090" DrawAspect="Content" ObjectID="_1654271709" r:id="rId139"/>
        </w:object>
      </w:r>
    </w:p>
    <w:p w14:paraId="2DA3E040" w14:textId="77777777" w:rsidR="00D56A75" w:rsidRDefault="00D56A75" w:rsidP="00A03608">
      <w:pPr>
        <w:spacing w:line="480" w:lineRule="auto"/>
        <w:ind w:left="360"/>
      </w:pPr>
      <w:r w:rsidRPr="00D56A75">
        <w:rPr>
          <w:position w:val="-26"/>
        </w:rPr>
        <w:object w:dxaOrig="1880" w:dyaOrig="780" w14:anchorId="5EB5F0E6">
          <v:shape id="_x0000_i1091" type="#_x0000_t75" style="width:93.6pt;height:39pt" o:ole="">
            <v:imagedata r:id="rId140" o:title=""/>
          </v:shape>
          <o:OLEObject Type="Embed" ProgID="Equation.DSMT4" ShapeID="_x0000_i1091" DrawAspect="Content" ObjectID="_1654271710" r:id="rId141"/>
        </w:object>
      </w:r>
    </w:p>
    <w:p w14:paraId="02DEB944" w14:textId="77777777" w:rsidR="00E80816" w:rsidRDefault="00D56A75" w:rsidP="00A03608">
      <w:pPr>
        <w:spacing w:line="240" w:lineRule="auto"/>
        <w:ind w:left="360"/>
      </w:pPr>
      <w:r w:rsidRPr="00C44CE2">
        <w:rPr>
          <w:position w:val="-26"/>
        </w:rPr>
        <w:object w:dxaOrig="1860" w:dyaOrig="780" w14:anchorId="04E79F12">
          <v:shape id="_x0000_i1092" type="#_x0000_t75" style="width:93pt;height:39pt" o:ole="">
            <v:imagedata r:id="rId142" o:title=""/>
          </v:shape>
          <o:OLEObject Type="Embed" ProgID="Equation.DSMT4" ShapeID="_x0000_i1092" DrawAspect="Content" ObjectID="_1654271711" r:id="rId143"/>
        </w:object>
      </w:r>
    </w:p>
    <w:p w14:paraId="35761A27" w14:textId="77777777" w:rsidR="00A03608" w:rsidRDefault="00A03608" w:rsidP="00C20FD3">
      <w:r>
        <w:br w:type="page"/>
      </w:r>
    </w:p>
    <w:p w14:paraId="0ED629B5" w14:textId="77777777" w:rsidR="00F056C3" w:rsidRPr="00B8303C" w:rsidRDefault="00F056C3" w:rsidP="00F056C3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lastRenderedPageBreak/>
        <w:t>Exercise</w:t>
      </w:r>
    </w:p>
    <w:p w14:paraId="490ABF93" w14:textId="77777777" w:rsidR="00F056C3" w:rsidRDefault="00F056C3" w:rsidP="00F056C3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34"/>
        </w:rPr>
        <w:object w:dxaOrig="1520" w:dyaOrig="800" w14:anchorId="44CE1E26">
          <v:shape id="_x0000_i1093" type="#_x0000_t75" style="width:75.6pt;height:39.6pt" o:ole="">
            <v:imagedata r:id="rId144" o:title=""/>
          </v:shape>
          <o:OLEObject Type="Embed" ProgID="Equation.DSMT4" ShapeID="_x0000_i1093" DrawAspect="Content" ObjectID="_1654271712" r:id="rId145"/>
        </w:object>
      </w:r>
    </w:p>
    <w:p w14:paraId="3C64346F" w14:textId="77777777" w:rsidR="00F056C3" w:rsidRPr="00712C7C" w:rsidRDefault="00F056C3" w:rsidP="00D56A75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B3C4B7B" w14:textId="77777777" w:rsidR="00F056C3" w:rsidRDefault="00D56A75" w:rsidP="00A03608">
      <w:pPr>
        <w:spacing w:line="360" w:lineRule="auto"/>
        <w:ind w:left="360"/>
      </w:pPr>
      <w:r w:rsidRPr="00C44CE2">
        <w:rPr>
          <w:position w:val="-26"/>
        </w:rPr>
        <w:object w:dxaOrig="1579" w:dyaOrig="700" w14:anchorId="326782E1">
          <v:shape id="_x0000_i1094" type="#_x0000_t75" style="width:78.6pt;height:35.4pt" o:ole="">
            <v:imagedata r:id="rId146" o:title=""/>
          </v:shape>
          <o:OLEObject Type="Embed" ProgID="Equation.DSMT4" ShapeID="_x0000_i1094" DrawAspect="Content" ObjectID="_1654271713" r:id="rId147"/>
        </w:object>
      </w:r>
    </w:p>
    <w:p w14:paraId="0328A0A1" w14:textId="77777777"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760" w:dyaOrig="700" w14:anchorId="4814BADE">
          <v:shape id="_x0000_i1095" type="#_x0000_t75" style="width:87.6pt;height:35.4pt" o:ole="">
            <v:imagedata r:id="rId148" o:title=""/>
          </v:shape>
          <o:OLEObject Type="Embed" ProgID="Equation.DSMT4" ShapeID="_x0000_i1095" DrawAspect="Content" ObjectID="_1654271714" r:id="rId149"/>
        </w:object>
      </w:r>
    </w:p>
    <w:p w14:paraId="48A6E62D" w14:textId="77777777" w:rsidR="00D56A75" w:rsidRDefault="00D56A75" w:rsidP="00A03608">
      <w:pPr>
        <w:spacing w:line="360" w:lineRule="auto"/>
        <w:ind w:left="360"/>
      </w:pPr>
      <w:r w:rsidRPr="00D56A75">
        <w:rPr>
          <w:position w:val="-26"/>
        </w:rPr>
        <w:object w:dxaOrig="1760" w:dyaOrig="700" w14:anchorId="5E51BB47">
          <v:shape id="_x0000_i1096" type="#_x0000_t75" style="width:87.6pt;height:35.4pt" o:ole="">
            <v:imagedata r:id="rId150" o:title=""/>
          </v:shape>
          <o:OLEObject Type="Embed" ProgID="Equation.DSMT4" ShapeID="_x0000_i1096" DrawAspect="Content" ObjectID="_1654271715" r:id="rId151"/>
        </w:object>
      </w:r>
    </w:p>
    <w:p w14:paraId="45D93433" w14:textId="77777777" w:rsidR="00D56A75" w:rsidRDefault="00D56A75" w:rsidP="00A03608">
      <w:pPr>
        <w:spacing w:line="480" w:lineRule="auto"/>
        <w:ind w:left="360"/>
      </w:pPr>
      <w:r w:rsidRPr="00D56A75">
        <w:rPr>
          <w:position w:val="-26"/>
        </w:rPr>
        <w:object w:dxaOrig="1900" w:dyaOrig="700" w14:anchorId="008A6A77">
          <v:shape id="_x0000_i1097" type="#_x0000_t75" style="width:95.4pt;height:35.4pt" o:ole="">
            <v:imagedata r:id="rId152" o:title=""/>
          </v:shape>
          <o:OLEObject Type="Embed" ProgID="Equation.DSMT4" ShapeID="_x0000_i1097" DrawAspect="Content" ObjectID="_1654271716" r:id="rId153"/>
        </w:object>
      </w:r>
    </w:p>
    <w:p w14:paraId="38B46FEE" w14:textId="77777777" w:rsidR="00F056C3" w:rsidRDefault="00D56A75" w:rsidP="00A03608">
      <w:pPr>
        <w:ind w:left="360"/>
      </w:pPr>
      <w:r w:rsidRPr="00C44CE2">
        <w:rPr>
          <w:position w:val="-30"/>
        </w:rPr>
        <w:object w:dxaOrig="2180" w:dyaOrig="740" w14:anchorId="5922F846">
          <v:shape id="_x0000_i1098" type="#_x0000_t75" style="width:109.8pt;height:36.6pt" o:ole="">
            <v:imagedata r:id="rId154" o:title=""/>
          </v:shape>
          <o:OLEObject Type="Embed" ProgID="Equation.DSMT4" ShapeID="_x0000_i1098" DrawAspect="Content" ObjectID="_1654271717" r:id="rId155"/>
        </w:object>
      </w:r>
    </w:p>
    <w:p w14:paraId="7D36CA69" w14:textId="77777777" w:rsidR="00E80816" w:rsidRDefault="00E80816" w:rsidP="002A5583"/>
    <w:p w14:paraId="3A000CE4" w14:textId="77777777" w:rsidR="00385540" w:rsidRDefault="00385540" w:rsidP="002A5583"/>
    <w:p w14:paraId="2EFB4C4A" w14:textId="77777777" w:rsidR="00385540" w:rsidRPr="00B8303C" w:rsidRDefault="00385540" w:rsidP="00385540">
      <w:pPr>
        <w:rPr>
          <w:b/>
          <w:i/>
          <w:sz w:val="28"/>
          <w:szCs w:val="26"/>
        </w:rPr>
      </w:pPr>
      <w:r w:rsidRPr="00B8303C">
        <w:rPr>
          <w:b/>
          <w:i/>
          <w:sz w:val="28"/>
          <w:szCs w:val="26"/>
        </w:rPr>
        <w:t>Exercise</w:t>
      </w:r>
    </w:p>
    <w:p w14:paraId="79AA74F7" w14:textId="77777777" w:rsidR="00385540" w:rsidRDefault="00385540" w:rsidP="00385540">
      <w:pPr>
        <w:spacing w:line="240" w:lineRule="auto"/>
      </w:pPr>
      <w:r>
        <w:t xml:space="preserve">Find the first four terms and the eight term of the sequence:  </w:t>
      </w:r>
      <w:r w:rsidR="00C44CE2" w:rsidRPr="00C44CE2">
        <w:rPr>
          <w:position w:val="-32"/>
        </w:rPr>
        <w:object w:dxaOrig="1320" w:dyaOrig="760" w14:anchorId="2D9B733E">
          <v:shape id="_x0000_i1099" type="#_x0000_t75" style="width:66pt;height:38.4pt" o:ole="">
            <v:imagedata r:id="rId156" o:title=""/>
          </v:shape>
          <o:OLEObject Type="Embed" ProgID="Equation.DSMT4" ShapeID="_x0000_i1099" DrawAspect="Content" ObjectID="_1654271718" r:id="rId157"/>
        </w:object>
      </w:r>
    </w:p>
    <w:p w14:paraId="1B562FE1" w14:textId="77777777" w:rsidR="00385540" w:rsidRPr="00712C7C" w:rsidRDefault="00385540" w:rsidP="00385540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4777FDD" w14:textId="77777777" w:rsidR="00385540" w:rsidRDefault="00800F91" w:rsidP="00A03608">
      <w:pPr>
        <w:spacing w:line="360" w:lineRule="auto"/>
        <w:ind w:left="360"/>
      </w:pPr>
      <w:r w:rsidRPr="00800F91">
        <w:rPr>
          <w:position w:val="-20"/>
        </w:rPr>
        <w:object w:dxaOrig="1219" w:dyaOrig="620" w14:anchorId="3FA0E059">
          <v:shape id="_x0000_i1100" type="#_x0000_t75" style="width:60.6pt;height:30.6pt" o:ole="">
            <v:imagedata r:id="rId158" o:title=""/>
          </v:shape>
          <o:OLEObject Type="Embed" ProgID="Equation.DSMT4" ShapeID="_x0000_i1100" DrawAspect="Content" ObjectID="_1654271719" r:id="rId159"/>
        </w:object>
      </w:r>
    </w:p>
    <w:p w14:paraId="077112D0" w14:textId="77777777" w:rsidR="00800F91" w:rsidRDefault="00800F91" w:rsidP="00A03608">
      <w:pPr>
        <w:spacing w:line="360" w:lineRule="auto"/>
        <w:ind w:left="360"/>
      </w:pPr>
      <w:r w:rsidRPr="00800F91">
        <w:rPr>
          <w:position w:val="-26"/>
        </w:rPr>
        <w:object w:dxaOrig="1460" w:dyaOrig="680" w14:anchorId="19CB9378">
          <v:shape id="_x0000_i1101" type="#_x0000_t75" style="width:72.6pt;height:33.6pt" o:ole="">
            <v:imagedata r:id="rId160" o:title=""/>
          </v:shape>
          <o:OLEObject Type="Embed" ProgID="Equation.DSMT4" ShapeID="_x0000_i1101" DrawAspect="Content" ObjectID="_1654271720" r:id="rId161"/>
        </w:object>
      </w:r>
    </w:p>
    <w:p w14:paraId="17EB5AA8" w14:textId="77777777" w:rsidR="00800F91" w:rsidRDefault="00800F91" w:rsidP="00A03608">
      <w:pPr>
        <w:spacing w:line="360" w:lineRule="auto"/>
        <w:ind w:left="360"/>
      </w:pPr>
      <w:r w:rsidRPr="00800F91">
        <w:rPr>
          <w:position w:val="-20"/>
        </w:rPr>
        <w:object w:dxaOrig="1280" w:dyaOrig="620" w14:anchorId="31E533F8">
          <v:shape id="_x0000_i1102" type="#_x0000_t75" style="width:63.6pt;height:30.6pt" o:ole="">
            <v:imagedata r:id="rId162" o:title=""/>
          </v:shape>
          <o:OLEObject Type="Embed" ProgID="Equation.DSMT4" ShapeID="_x0000_i1102" DrawAspect="Content" ObjectID="_1654271721" r:id="rId163"/>
        </w:object>
      </w:r>
    </w:p>
    <w:p w14:paraId="3B018F23" w14:textId="77777777" w:rsidR="00800F91" w:rsidRDefault="00800F91" w:rsidP="00A03608">
      <w:pPr>
        <w:spacing w:line="480" w:lineRule="auto"/>
        <w:ind w:left="360"/>
      </w:pPr>
      <w:r w:rsidRPr="00800F91">
        <w:rPr>
          <w:position w:val="-26"/>
        </w:rPr>
        <w:object w:dxaOrig="1440" w:dyaOrig="680" w14:anchorId="41076E9C">
          <v:shape id="_x0000_i1103" type="#_x0000_t75" style="width:1in;height:33.6pt" o:ole="">
            <v:imagedata r:id="rId164" o:title=""/>
          </v:shape>
          <o:OLEObject Type="Embed" ProgID="Equation.DSMT4" ShapeID="_x0000_i1103" DrawAspect="Content" ObjectID="_1654271722" r:id="rId165"/>
        </w:object>
      </w:r>
    </w:p>
    <w:p w14:paraId="45DCFCB8" w14:textId="77777777" w:rsidR="00385540" w:rsidRDefault="00800F91" w:rsidP="00A03608">
      <w:pPr>
        <w:ind w:left="360"/>
      </w:pPr>
      <w:r w:rsidRPr="00C44CE2">
        <w:rPr>
          <w:position w:val="-26"/>
        </w:rPr>
        <w:object w:dxaOrig="1840" w:dyaOrig="680" w14:anchorId="552B3561">
          <v:shape id="_x0000_i1104" type="#_x0000_t75" style="width:92.4pt;height:33.6pt" o:ole="">
            <v:imagedata r:id="rId166" o:title=""/>
          </v:shape>
          <o:OLEObject Type="Embed" ProgID="Equation.DSMT4" ShapeID="_x0000_i1104" DrawAspect="Content" ObjectID="_1654271723" r:id="rId167"/>
        </w:object>
      </w:r>
    </w:p>
    <w:p w14:paraId="49D7F1DD" w14:textId="77777777" w:rsidR="00385540" w:rsidRDefault="00800F91" w:rsidP="002A5583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5ABBADA" wp14:editId="582C3D9F">
            <wp:simplePos x="0" y="0"/>
            <wp:positionH relativeFrom="column">
              <wp:posOffset>3208020</wp:posOffset>
            </wp:positionH>
            <wp:positionV relativeFrom="paragraph">
              <wp:posOffset>161925</wp:posOffset>
            </wp:positionV>
            <wp:extent cx="2859799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799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668F03" w14:textId="77777777" w:rsidR="00672842" w:rsidRDefault="00672842" w:rsidP="00DF2127"/>
    <w:p w14:paraId="05895D3B" w14:textId="77777777" w:rsidR="009A2842" w:rsidRPr="00672842" w:rsidRDefault="009A2842" w:rsidP="00AB3D8A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01CA4CB8" w14:textId="77777777" w:rsidR="00B22115" w:rsidRDefault="00B22115" w:rsidP="00AB3D8A">
      <w:r>
        <w:t xml:space="preserve">Graph the sequence </w:t>
      </w:r>
      <w:r w:rsidR="00C44CE2" w:rsidRPr="00C44CE2">
        <w:rPr>
          <w:position w:val="-30"/>
        </w:rPr>
        <w:object w:dxaOrig="660" w:dyaOrig="720" w14:anchorId="3444E37D">
          <v:shape id="_x0000_i1105" type="#_x0000_t75" style="width:33pt;height:36pt" o:ole="">
            <v:imagedata r:id="rId169" o:title=""/>
          </v:shape>
          <o:OLEObject Type="Embed" ProgID="Equation.DSMT4" ShapeID="_x0000_i1105" DrawAspect="Content" ObjectID="_1654271724" r:id="rId170"/>
        </w:object>
      </w:r>
    </w:p>
    <w:p w14:paraId="48EDEFBB" w14:textId="77777777" w:rsidR="00712C7C" w:rsidRPr="00712C7C" w:rsidRDefault="00712C7C" w:rsidP="00AB3D8A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B12BE50" w14:textId="77777777" w:rsidR="00472643" w:rsidRDefault="00800F91" w:rsidP="005436DF">
      <w:pPr>
        <w:spacing w:line="360" w:lineRule="auto"/>
        <w:ind w:left="360"/>
        <w:rPr>
          <w:position w:val="-30"/>
        </w:rPr>
      </w:pPr>
      <w:r w:rsidRPr="00C44CE2">
        <w:rPr>
          <w:position w:val="-30"/>
        </w:rPr>
        <w:object w:dxaOrig="3540" w:dyaOrig="720" w14:anchorId="51D80D5F">
          <v:shape id="_x0000_i1106" type="#_x0000_t75" style="width:177pt;height:36pt" o:ole="">
            <v:imagedata r:id="rId171" o:title=""/>
          </v:shape>
          <o:OLEObject Type="Embed" ProgID="Equation.DSMT4" ShapeID="_x0000_i1106" DrawAspect="Content" ObjectID="_1654271725" r:id="rId172"/>
        </w:object>
      </w:r>
    </w:p>
    <w:p w14:paraId="491BEAB0" w14:textId="77777777" w:rsidR="00C0701C" w:rsidRDefault="00C0701C" w:rsidP="00C464D6">
      <w:pPr>
        <w:tabs>
          <w:tab w:val="left" w:pos="1080"/>
        </w:tabs>
        <w:spacing w:line="360" w:lineRule="auto"/>
        <w:ind w:left="360"/>
      </w:pPr>
      <w:r>
        <w:rPr>
          <w:position w:val="-30"/>
        </w:rPr>
        <w:tab/>
      </w:r>
      <w:r w:rsidR="007624CF" w:rsidRPr="007624CF">
        <w:rPr>
          <w:position w:val="-18"/>
        </w:rPr>
        <w:object w:dxaOrig="3040" w:dyaOrig="440" w14:anchorId="6885E2FB">
          <v:shape id="_x0000_i1107" type="#_x0000_t75" style="width:151.8pt;height:21.6pt" o:ole="">
            <v:imagedata r:id="rId173" o:title=""/>
          </v:shape>
          <o:OLEObject Type="Embed" ProgID="Equation.DSMT4" ShapeID="_x0000_i1107" DrawAspect="Content" ObjectID="_1654271726" r:id="rId174"/>
        </w:object>
      </w:r>
    </w:p>
    <w:p w14:paraId="4F0743DE" w14:textId="77777777" w:rsidR="00472643" w:rsidRDefault="00472643" w:rsidP="00C464D6">
      <w:pPr>
        <w:jc w:val="center"/>
      </w:pPr>
    </w:p>
    <w:p w14:paraId="64C384FF" w14:textId="77777777" w:rsidR="005436DF" w:rsidRDefault="005436DF" w:rsidP="00693C26">
      <w:pPr>
        <w:spacing w:line="360" w:lineRule="auto"/>
      </w:pPr>
    </w:p>
    <w:p w14:paraId="3BD21350" w14:textId="77777777" w:rsidR="00672842" w:rsidRPr="00672842" w:rsidRDefault="00672842" w:rsidP="00672842">
      <w:pPr>
        <w:spacing w:line="240" w:lineRule="auto"/>
        <w:rPr>
          <w:sz w:val="12"/>
        </w:rPr>
      </w:pPr>
    </w:p>
    <w:p w14:paraId="053BB464" w14:textId="77777777" w:rsidR="00160CDB" w:rsidRPr="00672842" w:rsidRDefault="00160CDB" w:rsidP="00AB3D8A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5E840903" w14:textId="77777777" w:rsidR="00160CDB" w:rsidRDefault="00160CDB" w:rsidP="00160CDB">
      <w:pPr>
        <w:spacing w:line="240" w:lineRule="auto"/>
      </w:pPr>
      <w:r>
        <w:t xml:space="preserve">Find the first four terms of the sequence of partial sums for the given sequence. </w:t>
      </w:r>
      <w:r w:rsidR="00C44CE2" w:rsidRPr="00C44CE2">
        <w:rPr>
          <w:position w:val="-20"/>
        </w:rPr>
        <w:object w:dxaOrig="900" w:dyaOrig="520" w14:anchorId="73619F7B">
          <v:shape id="_x0000_i1108" type="#_x0000_t75" style="width:45pt;height:26.4pt" o:ole="">
            <v:imagedata r:id="rId175" o:title=""/>
          </v:shape>
          <o:OLEObject Type="Embed" ProgID="Equation.DSMT4" ShapeID="_x0000_i1108" DrawAspect="Content" ObjectID="_1654271727" r:id="rId176"/>
        </w:object>
      </w:r>
    </w:p>
    <w:p w14:paraId="0A5AAA22" w14:textId="77777777" w:rsidR="00160CDB" w:rsidRPr="00712C7C" w:rsidRDefault="00160CDB" w:rsidP="00672842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33D9F5C" w14:textId="77777777" w:rsidR="00800F91" w:rsidRDefault="00547D7B" w:rsidP="00547D7B">
      <w:pPr>
        <w:ind w:left="360"/>
      </w:pPr>
      <w:r w:rsidRPr="00547D7B">
        <w:rPr>
          <w:position w:val="-18"/>
        </w:rPr>
        <w:object w:dxaOrig="800" w:dyaOrig="420" w14:anchorId="03302BE5">
          <v:shape id="_x0000_i1109" type="#_x0000_t75" style="width:39.6pt;height:21pt" o:ole="">
            <v:imagedata r:id="rId177" o:title=""/>
          </v:shape>
          <o:OLEObject Type="Embed" ProgID="Equation.DSMT4" ShapeID="_x0000_i1109" DrawAspect="Content" ObjectID="_1654271728" r:id="rId178"/>
        </w:object>
      </w:r>
    </w:p>
    <w:p w14:paraId="7E17716C" w14:textId="77777777" w:rsidR="00547D7B" w:rsidRDefault="00547D7B" w:rsidP="00547D7B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Pr="00547D7B">
        <w:rPr>
          <w:position w:val="-18"/>
        </w:rPr>
        <w:object w:dxaOrig="1040" w:dyaOrig="480" w14:anchorId="6A10AD8E">
          <v:shape id="_x0000_i1110" type="#_x0000_t75" style="width:51.6pt;height:24pt" o:ole="">
            <v:imagedata r:id="rId179" o:title=""/>
          </v:shape>
          <o:OLEObject Type="Embed" ProgID="Equation.DSMT4" ShapeID="_x0000_i1110" DrawAspect="Content" ObjectID="_1654271729" r:id="rId180"/>
        </w:object>
      </w:r>
    </w:p>
    <w:p w14:paraId="646736BE" w14:textId="77777777" w:rsidR="00547D7B" w:rsidRDefault="00547D7B" w:rsidP="007624CF">
      <w:pPr>
        <w:tabs>
          <w:tab w:val="left" w:pos="720"/>
        </w:tabs>
        <w:spacing w:line="480" w:lineRule="auto"/>
        <w:ind w:left="360"/>
        <w:rPr>
          <w:position w:val="-26"/>
        </w:rPr>
      </w:pPr>
      <w:r>
        <w:rPr>
          <w:position w:val="-26"/>
        </w:rPr>
        <w:tab/>
      </w:r>
      <w:r>
        <w:rPr>
          <w:position w:val="-26"/>
        </w:rPr>
        <w:object w:dxaOrig="580" w:dyaOrig="580" w14:anchorId="1CDF17BA">
          <v:shape id="_x0000_i1111" type="#_x0000_t75" style="width:29.4pt;height:29.4pt" o:ole="">
            <v:imagedata r:id="rId181" o:title=""/>
          </v:shape>
          <o:OLEObject Type="Embed" ProgID="Equation.DSMT4" ShapeID="_x0000_i1111" DrawAspect="Content" ObjectID="_1654271730" r:id="rId182"/>
        </w:object>
      </w:r>
    </w:p>
    <w:p w14:paraId="66ABF043" w14:textId="77777777" w:rsidR="002506B1" w:rsidRDefault="002506B1" w:rsidP="00547D7B">
      <w:pPr>
        <w:ind w:left="360"/>
      </w:pPr>
      <w:r w:rsidRPr="002506B1">
        <w:rPr>
          <w:position w:val="-18"/>
        </w:rPr>
        <w:object w:dxaOrig="1359" w:dyaOrig="420" w14:anchorId="359DFDB5">
          <v:shape id="_x0000_i1112" type="#_x0000_t75" style="width:68.4pt;height:21pt" o:ole="">
            <v:imagedata r:id="rId183" o:title=""/>
          </v:shape>
          <o:OLEObject Type="Embed" ProgID="Equation.DSMT4" ShapeID="_x0000_i1112" DrawAspect="Content" ObjectID="_1654271731" r:id="rId184"/>
        </w:object>
      </w:r>
    </w:p>
    <w:p w14:paraId="6D2D20FD" w14:textId="77777777" w:rsidR="00160CDB" w:rsidRDefault="002506B1" w:rsidP="002506B1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1460" w:dyaOrig="520" w14:anchorId="091AD901">
          <v:shape id="_x0000_i1113" type="#_x0000_t75" style="width:72.6pt;height:26.4pt" o:ole="">
            <v:imagedata r:id="rId185" o:title=""/>
          </v:shape>
          <o:OLEObject Type="Embed" ProgID="Equation.DSMT4" ShapeID="_x0000_i1113" DrawAspect="Content" ObjectID="_1654271732" r:id="rId186"/>
        </w:object>
      </w:r>
    </w:p>
    <w:p w14:paraId="77578444" w14:textId="77777777" w:rsidR="002506B1" w:rsidRDefault="002506B1" w:rsidP="007624CF">
      <w:pPr>
        <w:tabs>
          <w:tab w:val="left" w:pos="72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Pr="002506B1">
        <w:rPr>
          <w:position w:val="-26"/>
        </w:rPr>
        <w:object w:dxaOrig="660" w:dyaOrig="580" w14:anchorId="6603C371">
          <v:shape id="_x0000_i1114" type="#_x0000_t75" style="width:33pt;height:29.4pt" o:ole="">
            <v:imagedata r:id="rId187" o:title=""/>
          </v:shape>
          <o:OLEObject Type="Embed" ProgID="Equation.DSMT4" ShapeID="_x0000_i1114" DrawAspect="Content" ObjectID="_1654271733" r:id="rId188"/>
        </w:object>
      </w:r>
    </w:p>
    <w:p w14:paraId="737A165E" w14:textId="77777777" w:rsidR="00800F91" w:rsidRDefault="002506B1" w:rsidP="00547D7B">
      <w:pPr>
        <w:ind w:left="360"/>
      </w:pPr>
      <w:r w:rsidRPr="002506B1">
        <w:rPr>
          <w:position w:val="-18"/>
        </w:rPr>
        <w:object w:dxaOrig="1380" w:dyaOrig="420" w14:anchorId="396DBC37">
          <v:shape id="_x0000_i1115" type="#_x0000_t75" style="width:69pt;height:21pt" o:ole="">
            <v:imagedata r:id="rId189" o:title=""/>
          </v:shape>
          <o:OLEObject Type="Embed" ProgID="Equation.DSMT4" ShapeID="_x0000_i1115" DrawAspect="Content" ObjectID="_1654271734" r:id="rId190"/>
        </w:object>
      </w:r>
    </w:p>
    <w:p w14:paraId="2DB9031E" w14:textId="77777777" w:rsidR="002506B1" w:rsidRDefault="002506B1" w:rsidP="002506B1">
      <w:pPr>
        <w:tabs>
          <w:tab w:val="left" w:pos="720"/>
        </w:tabs>
        <w:ind w:left="360"/>
      </w:pPr>
      <w:r>
        <w:tab/>
      </w:r>
      <w:r w:rsidRPr="002506B1">
        <w:rPr>
          <w:position w:val="-20"/>
        </w:rPr>
        <w:object w:dxaOrig="1540" w:dyaOrig="520" w14:anchorId="41DA4E9D">
          <v:shape id="_x0000_i1116" type="#_x0000_t75" style="width:77.4pt;height:26.4pt" o:ole="">
            <v:imagedata r:id="rId191" o:title=""/>
          </v:shape>
          <o:OLEObject Type="Embed" ProgID="Equation.DSMT4" ShapeID="_x0000_i1116" DrawAspect="Content" ObjectID="_1654271735" r:id="rId192"/>
        </w:object>
      </w:r>
    </w:p>
    <w:p w14:paraId="2DB97030" w14:textId="77777777" w:rsidR="002506B1" w:rsidRDefault="002506B1" w:rsidP="007624CF">
      <w:pPr>
        <w:tabs>
          <w:tab w:val="left" w:pos="720"/>
        </w:tabs>
        <w:spacing w:line="480" w:lineRule="auto"/>
        <w:ind w:left="360"/>
        <w:rPr>
          <w:position w:val="-22"/>
        </w:rPr>
      </w:pPr>
      <w:r>
        <w:tab/>
      </w:r>
      <w:r w:rsidRPr="002506B1">
        <w:rPr>
          <w:position w:val="-10"/>
        </w:rPr>
        <w:object w:dxaOrig="600" w:dyaOrig="340" w14:anchorId="6F06C58F">
          <v:shape id="_x0000_i1117" type="#_x0000_t75" style="width:30pt;height:17.4pt" o:ole="">
            <v:imagedata r:id="rId193" o:title=""/>
          </v:shape>
          <o:OLEObject Type="Embed" ProgID="Equation.DSMT4" ShapeID="_x0000_i1117" DrawAspect="Content" ObjectID="_1654271736" r:id="rId194"/>
        </w:object>
      </w:r>
    </w:p>
    <w:p w14:paraId="3E11B68E" w14:textId="77777777" w:rsidR="00160CDB" w:rsidRDefault="000B6527" w:rsidP="00547D7B">
      <w:pPr>
        <w:ind w:left="360"/>
      </w:pPr>
      <w:r w:rsidRPr="000B6527">
        <w:rPr>
          <w:position w:val="-18"/>
        </w:rPr>
        <w:object w:dxaOrig="1400" w:dyaOrig="420" w14:anchorId="71D5E7B2">
          <v:shape id="_x0000_i1118" type="#_x0000_t75" style="width:69.6pt;height:21pt" o:ole="">
            <v:imagedata r:id="rId195" o:title=""/>
          </v:shape>
          <o:OLEObject Type="Embed" ProgID="Equation.DSMT4" ShapeID="_x0000_i1118" DrawAspect="Content" ObjectID="_1654271737" r:id="rId196"/>
        </w:object>
      </w:r>
    </w:p>
    <w:p w14:paraId="48954C9D" w14:textId="77777777" w:rsidR="000B6527" w:rsidRDefault="000B6527" w:rsidP="000B6527">
      <w:pPr>
        <w:tabs>
          <w:tab w:val="left" w:pos="720"/>
        </w:tabs>
        <w:ind w:left="360"/>
      </w:pPr>
      <w:r>
        <w:tab/>
      </w:r>
      <w:r w:rsidRPr="000B6527">
        <w:rPr>
          <w:position w:val="-18"/>
        </w:rPr>
        <w:object w:dxaOrig="1520" w:dyaOrig="480" w14:anchorId="36269578">
          <v:shape id="_x0000_i1119" type="#_x0000_t75" style="width:75.6pt;height:24pt" o:ole="">
            <v:imagedata r:id="rId197" o:title=""/>
          </v:shape>
          <o:OLEObject Type="Embed" ProgID="Equation.DSMT4" ShapeID="_x0000_i1119" DrawAspect="Content" ObjectID="_1654271738" r:id="rId198"/>
        </w:object>
      </w:r>
    </w:p>
    <w:p w14:paraId="22A8F383" w14:textId="77777777" w:rsidR="000B6527" w:rsidRDefault="000B6527" w:rsidP="000B6527">
      <w:pPr>
        <w:tabs>
          <w:tab w:val="left" w:pos="720"/>
        </w:tabs>
        <w:ind w:left="360"/>
      </w:pPr>
      <w:r>
        <w:tab/>
      </w:r>
      <w:r w:rsidRPr="000B6527">
        <w:rPr>
          <w:position w:val="-10"/>
        </w:rPr>
        <w:object w:dxaOrig="620" w:dyaOrig="340" w14:anchorId="0140F58A">
          <v:shape id="_x0000_i1120" type="#_x0000_t75" style="width:30.6pt;height:17.4pt" o:ole="">
            <v:imagedata r:id="rId199" o:title=""/>
          </v:shape>
          <o:OLEObject Type="Embed" ProgID="Equation.DSMT4" ShapeID="_x0000_i1120" DrawAspect="Content" ObjectID="_1654271739" r:id="rId200"/>
        </w:object>
      </w:r>
    </w:p>
    <w:p w14:paraId="46929F36" w14:textId="77777777" w:rsidR="007624CF" w:rsidRDefault="007624CF" w:rsidP="00EB492F">
      <w:r>
        <w:br w:type="page"/>
      </w:r>
    </w:p>
    <w:p w14:paraId="01F2C46C" w14:textId="77777777" w:rsidR="009A2842" w:rsidRPr="00672842" w:rsidRDefault="009A2842" w:rsidP="009A2842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596602A1" w14:textId="77777777" w:rsidR="005A5895" w:rsidRDefault="005A5895" w:rsidP="00E12C6F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439" w:dyaOrig="420" w14:anchorId="3418538D">
          <v:shape id="_x0000_i1121" type="#_x0000_t75" style="width:122.4pt;height:21pt" o:ole="">
            <v:imagedata r:id="rId201" o:title=""/>
          </v:shape>
          <o:OLEObject Type="Embed" ProgID="Equation.DSMT4" ShapeID="_x0000_i1121" DrawAspect="Content" ObjectID="_1654271740" r:id="rId202"/>
        </w:object>
      </w:r>
    </w:p>
    <w:p w14:paraId="397FB874" w14:textId="77777777" w:rsidR="00712C7C" w:rsidRPr="00712C7C" w:rsidRDefault="00712C7C" w:rsidP="00672842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D3FC13" w14:textId="77777777" w:rsidR="00547D7B" w:rsidRDefault="00476B30" w:rsidP="00476B30">
      <w:pPr>
        <w:ind w:left="360"/>
      </w:pPr>
      <w:r w:rsidRPr="007624CF">
        <w:rPr>
          <w:position w:val="-18"/>
        </w:rPr>
        <w:object w:dxaOrig="2240" w:dyaOrig="420" w14:anchorId="244A0657">
          <v:shape id="_x0000_i1122" type="#_x0000_t75" style="width:111.6pt;height:21pt" o:ole="">
            <v:imagedata r:id="rId203" o:title=""/>
          </v:shape>
          <o:OLEObject Type="Embed" ProgID="Equation.DSMT4" ShapeID="_x0000_i1122" DrawAspect="Content" ObjectID="_1654271741" r:id="rId204"/>
        </w:object>
      </w:r>
    </w:p>
    <w:p w14:paraId="267A5F1D" w14:textId="77777777" w:rsidR="00476B30" w:rsidRDefault="00476B30" w:rsidP="00476B30">
      <w:pPr>
        <w:tabs>
          <w:tab w:val="left" w:pos="1710"/>
        </w:tabs>
        <w:ind w:left="360"/>
      </w:pPr>
      <w:r>
        <w:tab/>
      </w:r>
      <w:r w:rsidRPr="00476B30">
        <w:rPr>
          <w:position w:val="-14"/>
        </w:rPr>
        <w:object w:dxaOrig="1020" w:dyaOrig="400" w14:anchorId="46E20CD6">
          <v:shape id="_x0000_i1123" type="#_x0000_t75" style="width:51pt;height:20.4pt" o:ole="">
            <v:imagedata r:id="rId205" o:title=""/>
          </v:shape>
          <o:OLEObject Type="Embed" ProgID="Equation.DSMT4" ShapeID="_x0000_i1123" DrawAspect="Content" ObjectID="_1654271742" r:id="rId206"/>
        </w:object>
      </w:r>
    </w:p>
    <w:p w14:paraId="3F9F98E7" w14:textId="77777777" w:rsidR="00476B30" w:rsidRDefault="00476B30" w:rsidP="00476B30">
      <w:pPr>
        <w:tabs>
          <w:tab w:val="left" w:pos="1710"/>
        </w:tabs>
        <w:spacing w:line="360" w:lineRule="auto"/>
        <w:ind w:left="360"/>
      </w:pPr>
      <w:r>
        <w:tab/>
      </w:r>
      <w:r w:rsidRPr="00476B30">
        <w:rPr>
          <w:position w:val="-10"/>
        </w:rPr>
        <w:object w:dxaOrig="460" w:dyaOrig="340" w14:anchorId="69134C0A">
          <v:shape id="_x0000_i1124" type="#_x0000_t75" style="width:23.4pt;height:17.4pt" o:ole="">
            <v:imagedata r:id="rId207" o:title=""/>
          </v:shape>
          <o:OLEObject Type="Embed" ProgID="Equation.DSMT4" ShapeID="_x0000_i1124" DrawAspect="Content" ObjectID="_1654271743" r:id="rId208"/>
        </w:object>
      </w:r>
    </w:p>
    <w:p w14:paraId="68B9A6B0" w14:textId="77777777" w:rsidR="006D0A3D" w:rsidRDefault="00476B30" w:rsidP="00476B30">
      <w:pPr>
        <w:ind w:left="360"/>
      </w:pPr>
      <w:r w:rsidRPr="00476B30">
        <w:rPr>
          <w:position w:val="-18"/>
        </w:rPr>
        <w:object w:dxaOrig="2299" w:dyaOrig="420" w14:anchorId="2458F925">
          <v:shape id="_x0000_i1125" type="#_x0000_t75" style="width:114.6pt;height:21pt" o:ole="">
            <v:imagedata r:id="rId209" o:title=""/>
          </v:shape>
          <o:OLEObject Type="Embed" ProgID="Equation.DSMT4" ShapeID="_x0000_i1125" DrawAspect="Content" ObjectID="_1654271744" r:id="rId210"/>
        </w:object>
      </w:r>
    </w:p>
    <w:p w14:paraId="353CA6CC" w14:textId="77777777" w:rsidR="00476B30" w:rsidRDefault="00476B30" w:rsidP="00476B30">
      <w:pPr>
        <w:tabs>
          <w:tab w:val="left" w:pos="1800"/>
        </w:tabs>
        <w:ind w:left="360"/>
      </w:pPr>
      <w:r>
        <w:tab/>
      </w:r>
      <w:r w:rsidRPr="00476B30">
        <w:rPr>
          <w:position w:val="-14"/>
        </w:rPr>
        <w:object w:dxaOrig="980" w:dyaOrig="400" w14:anchorId="045ACE4C">
          <v:shape id="_x0000_i1126" type="#_x0000_t75" style="width:48.6pt;height:20.4pt" o:ole="">
            <v:imagedata r:id="rId211" o:title=""/>
          </v:shape>
          <o:OLEObject Type="Embed" ProgID="Equation.DSMT4" ShapeID="_x0000_i1126" DrawAspect="Content" ObjectID="_1654271745" r:id="rId212"/>
        </w:object>
      </w:r>
    </w:p>
    <w:p w14:paraId="72D7B96C" w14:textId="77777777" w:rsidR="00476B30" w:rsidRDefault="00476B30" w:rsidP="00476B30">
      <w:pPr>
        <w:tabs>
          <w:tab w:val="left" w:pos="1800"/>
        </w:tabs>
        <w:spacing w:line="360" w:lineRule="auto"/>
        <w:ind w:left="360"/>
      </w:pPr>
      <w:r>
        <w:tab/>
      </w:r>
      <w:r w:rsidRPr="00476B30">
        <w:rPr>
          <w:position w:val="-10"/>
        </w:rPr>
        <w:object w:dxaOrig="639" w:dyaOrig="340" w14:anchorId="2AA8E286">
          <v:shape id="_x0000_i1127" type="#_x0000_t75" style="width:32.4pt;height:17.4pt" o:ole="">
            <v:imagedata r:id="rId213" o:title=""/>
          </v:shape>
          <o:OLEObject Type="Embed" ProgID="Equation.DSMT4" ShapeID="_x0000_i1127" DrawAspect="Content" ObjectID="_1654271746" r:id="rId214"/>
        </w:object>
      </w:r>
    </w:p>
    <w:p w14:paraId="58F151DA" w14:textId="77777777" w:rsidR="00547D7B" w:rsidRDefault="00C6431D" w:rsidP="00C6431D">
      <w:pPr>
        <w:ind w:left="360"/>
      </w:pPr>
      <w:r w:rsidRPr="00C6431D">
        <w:rPr>
          <w:position w:val="-18"/>
        </w:rPr>
        <w:object w:dxaOrig="2299" w:dyaOrig="420" w14:anchorId="2C06E8E7">
          <v:shape id="_x0000_i1128" type="#_x0000_t75" style="width:115.5pt;height:21pt" o:ole="">
            <v:imagedata r:id="rId215" o:title=""/>
          </v:shape>
          <o:OLEObject Type="Embed" ProgID="Equation.DSMT4" ShapeID="_x0000_i1128" DrawAspect="Content" ObjectID="_1654271747" r:id="rId216"/>
        </w:object>
      </w:r>
    </w:p>
    <w:p w14:paraId="3CDE0E82" w14:textId="77777777" w:rsidR="00C6431D" w:rsidRDefault="00C6431D" w:rsidP="00C6431D">
      <w:pPr>
        <w:tabs>
          <w:tab w:val="left" w:pos="1800"/>
        </w:tabs>
        <w:ind w:left="360"/>
      </w:pPr>
      <w:r>
        <w:tab/>
      </w:r>
      <w:r w:rsidRPr="00C6431D">
        <w:rPr>
          <w:position w:val="-14"/>
        </w:rPr>
        <w:object w:dxaOrig="1160" w:dyaOrig="400" w14:anchorId="20219E91">
          <v:shape id="_x0000_i1129" type="#_x0000_t75" style="width:57.6pt;height:20.4pt" o:ole="">
            <v:imagedata r:id="rId217" o:title=""/>
          </v:shape>
          <o:OLEObject Type="Embed" ProgID="Equation.DSMT4" ShapeID="_x0000_i1129" DrawAspect="Content" ObjectID="_1654271748" r:id="rId218"/>
        </w:object>
      </w:r>
    </w:p>
    <w:p w14:paraId="2DDF63CD" w14:textId="77777777" w:rsidR="00C6431D" w:rsidRDefault="00C6431D" w:rsidP="00C6431D">
      <w:pPr>
        <w:tabs>
          <w:tab w:val="left" w:pos="1800"/>
        </w:tabs>
        <w:spacing w:line="360" w:lineRule="auto"/>
        <w:ind w:left="360"/>
      </w:pPr>
      <w:r>
        <w:tab/>
      </w:r>
      <w:r w:rsidRPr="00C6431D">
        <w:rPr>
          <w:position w:val="-10"/>
        </w:rPr>
        <w:object w:dxaOrig="740" w:dyaOrig="340" w14:anchorId="44CCE071">
          <v:shape id="_x0000_i1130" type="#_x0000_t75" style="width:36.6pt;height:17.4pt" o:ole="">
            <v:imagedata r:id="rId219" o:title=""/>
          </v:shape>
          <o:OLEObject Type="Embed" ProgID="Equation.DSMT4" ShapeID="_x0000_i1130" DrawAspect="Content" ObjectID="_1654271749" r:id="rId220"/>
        </w:object>
      </w:r>
    </w:p>
    <w:p w14:paraId="6E046964" w14:textId="77777777" w:rsidR="006D0A3D" w:rsidRDefault="00C6431D" w:rsidP="00547D7B">
      <w:pPr>
        <w:spacing w:line="240" w:lineRule="auto"/>
        <w:ind w:left="360"/>
      </w:pPr>
      <w:r w:rsidRPr="00C6431D">
        <w:rPr>
          <w:position w:val="-18"/>
        </w:rPr>
        <w:object w:dxaOrig="2320" w:dyaOrig="420" w14:anchorId="02CB18A2">
          <v:shape id="_x0000_i1131" type="#_x0000_t75" style="width:116.4pt;height:21pt" o:ole="">
            <v:imagedata r:id="rId221" o:title=""/>
          </v:shape>
          <o:OLEObject Type="Embed" ProgID="Equation.DSMT4" ShapeID="_x0000_i1131" DrawAspect="Content" ObjectID="_1654271750" r:id="rId222"/>
        </w:object>
      </w:r>
    </w:p>
    <w:p w14:paraId="3A4C0AD4" w14:textId="77777777" w:rsidR="00C6431D" w:rsidRDefault="00C6431D" w:rsidP="00C6431D">
      <w:pPr>
        <w:tabs>
          <w:tab w:val="left" w:pos="1800"/>
        </w:tabs>
        <w:spacing w:line="240" w:lineRule="auto"/>
        <w:ind w:left="360"/>
      </w:pPr>
      <w:r>
        <w:tab/>
      </w:r>
      <w:r w:rsidRPr="00C6431D">
        <w:rPr>
          <w:position w:val="-14"/>
        </w:rPr>
        <w:object w:dxaOrig="1260" w:dyaOrig="400" w14:anchorId="447CC090">
          <v:shape id="_x0000_i1132" type="#_x0000_t75" style="width:63pt;height:20.4pt" o:ole="">
            <v:imagedata r:id="rId223" o:title=""/>
          </v:shape>
          <o:OLEObject Type="Embed" ProgID="Equation.DSMT4" ShapeID="_x0000_i1132" DrawAspect="Content" ObjectID="_1654271751" r:id="rId224"/>
        </w:object>
      </w:r>
    </w:p>
    <w:p w14:paraId="12483744" w14:textId="77777777" w:rsidR="00C6431D" w:rsidRDefault="00C6431D" w:rsidP="00C6431D">
      <w:pPr>
        <w:tabs>
          <w:tab w:val="left" w:pos="1800"/>
        </w:tabs>
        <w:spacing w:line="240" w:lineRule="auto"/>
        <w:ind w:left="360"/>
      </w:pPr>
      <w:r>
        <w:tab/>
      </w:r>
      <w:r w:rsidRPr="00C6431D">
        <w:rPr>
          <w:position w:val="-10"/>
        </w:rPr>
        <w:object w:dxaOrig="760" w:dyaOrig="340" w14:anchorId="00F4399F">
          <v:shape id="_x0000_i1133" type="#_x0000_t75" style="width:38.4pt;height:17.4pt" o:ole="">
            <v:imagedata r:id="rId225" o:title=""/>
          </v:shape>
          <o:OLEObject Type="Embed" ProgID="Equation.DSMT4" ShapeID="_x0000_i1133" DrawAspect="Content" ObjectID="_1654271752" r:id="rId226"/>
        </w:object>
      </w:r>
    </w:p>
    <w:p w14:paraId="777CF3C8" w14:textId="77777777" w:rsidR="00472643" w:rsidRDefault="00472643" w:rsidP="00956EB0"/>
    <w:p w14:paraId="0FA135D2" w14:textId="77777777" w:rsidR="00AB3D8A" w:rsidRDefault="00AB3D8A" w:rsidP="00956EB0"/>
    <w:p w14:paraId="369A7E00" w14:textId="77777777" w:rsidR="009A2842" w:rsidRPr="00672842" w:rsidRDefault="009A2842" w:rsidP="009A2842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5FE08F21" w14:textId="77777777" w:rsidR="00991488" w:rsidRDefault="00991488" w:rsidP="00E12C6F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2"/>
        </w:rPr>
        <w:object w:dxaOrig="2120" w:dyaOrig="540" w14:anchorId="3453430F">
          <v:shape id="_x0000_i1134" type="#_x0000_t75" style="width:105.6pt;height:27pt" o:ole="">
            <v:imagedata r:id="rId227" o:title=""/>
          </v:shape>
          <o:OLEObject Type="Embed" ProgID="Equation.DSMT4" ShapeID="_x0000_i1134" DrawAspect="Content" ObjectID="_1654271753" r:id="rId228"/>
        </w:object>
      </w:r>
    </w:p>
    <w:p w14:paraId="44DFC99E" w14:textId="77777777" w:rsidR="00712C7C" w:rsidRPr="00712C7C" w:rsidRDefault="00712C7C" w:rsidP="00956EB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8468A10" w14:textId="77777777" w:rsidR="00725A86" w:rsidRDefault="006F7480" w:rsidP="006F7480">
      <w:pPr>
        <w:ind w:left="360"/>
      </w:pPr>
      <w:r w:rsidRPr="00C44CE2">
        <w:rPr>
          <w:position w:val="-22"/>
        </w:rPr>
        <w:object w:dxaOrig="1820" w:dyaOrig="540" w14:anchorId="79405610">
          <v:shape id="_x0000_i1135" type="#_x0000_t75" style="width:90.6pt;height:27pt" o:ole="">
            <v:imagedata r:id="rId229" o:title=""/>
          </v:shape>
          <o:OLEObject Type="Embed" ProgID="Equation.DSMT4" ShapeID="_x0000_i1135" DrawAspect="Content" ObjectID="_1654271754" r:id="rId230"/>
        </w:object>
      </w:r>
    </w:p>
    <w:p w14:paraId="252B7596" w14:textId="77777777" w:rsidR="006F7480" w:rsidRDefault="006F7480" w:rsidP="006F7480">
      <w:pPr>
        <w:tabs>
          <w:tab w:val="left" w:pos="1800"/>
        </w:tabs>
        <w:ind w:left="360"/>
      </w:pPr>
      <w:r>
        <w:tab/>
      </w:r>
      <w:r w:rsidRPr="006F7480">
        <w:rPr>
          <w:position w:val="-14"/>
        </w:rPr>
        <w:object w:dxaOrig="800" w:dyaOrig="480" w14:anchorId="34329152">
          <v:shape id="_x0000_i1136" type="#_x0000_t75" style="width:39.6pt;height:24pt" o:ole="">
            <v:imagedata r:id="rId231" o:title=""/>
          </v:shape>
          <o:OLEObject Type="Embed" ProgID="Equation.DSMT4" ShapeID="_x0000_i1136" DrawAspect="Content" ObjectID="_1654271755" r:id="rId232"/>
        </w:object>
      </w:r>
    </w:p>
    <w:p w14:paraId="0F4AB2F1" w14:textId="77777777" w:rsidR="006F7480" w:rsidRDefault="006F7480" w:rsidP="006F7480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tab/>
      </w:r>
      <w:r w:rsidRPr="006F7480">
        <w:rPr>
          <w:position w:val="-10"/>
        </w:rPr>
        <w:object w:dxaOrig="499" w:dyaOrig="340" w14:anchorId="12FDCF6F">
          <v:shape id="_x0000_i1137" type="#_x0000_t75" style="width:24.6pt;height:17.4pt" o:ole="">
            <v:imagedata r:id="rId233" o:title=""/>
          </v:shape>
          <o:OLEObject Type="Embed" ProgID="Equation.DSMT4" ShapeID="_x0000_i1137" DrawAspect="Content" ObjectID="_1654271756" r:id="rId234"/>
        </w:object>
      </w:r>
    </w:p>
    <w:p w14:paraId="3FBF8AE9" w14:textId="77777777" w:rsidR="00C8122A" w:rsidRDefault="006F7480" w:rsidP="006F7480">
      <w:pPr>
        <w:ind w:left="360"/>
      </w:pPr>
      <w:r>
        <w:rPr>
          <w:position w:val="-22"/>
        </w:rPr>
        <w:object w:dxaOrig="1880" w:dyaOrig="540" w14:anchorId="2E0B843B">
          <v:shape id="_x0000_i1138" type="#_x0000_t75" style="width:94.5pt;height:27pt" o:ole="">
            <v:imagedata r:id="rId235" o:title=""/>
          </v:shape>
          <o:OLEObject Type="Embed" ProgID="Equation.DSMT4" ShapeID="_x0000_i1138" DrawAspect="Content" ObjectID="_1654271757" r:id="rId236"/>
        </w:object>
      </w:r>
    </w:p>
    <w:p w14:paraId="3240F1CD" w14:textId="77777777" w:rsidR="006F7480" w:rsidRDefault="006F7480" w:rsidP="006F7480">
      <w:pPr>
        <w:tabs>
          <w:tab w:val="left" w:pos="1800"/>
        </w:tabs>
        <w:ind w:left="360"/>
      </w:pPr>
      <w:r>
        <w:tab/>
      </w:r>
      <w:r w:rsidRPr="006F7480">
        <w:rPr>
          <w:position w:val="-14"/>
        </w:rPr>
        <w:object w:dxaOrig="680" w:dyaOrig="480" w14:anchorId="0ADC9A09">
          <v:shape id="_x0000_i1139" type="#_x0000_t75" style="width:33.6pt;height:24pt" o:ole="">
            <v:imagedata r:id="rId237" o:title=""/>
          </v:shape>
          <o:OLEObject Type="Embed" ProgID="Equation.DSMT4" ShapeID="_x0000_i1139" DrawAspect="Content" ObjectID="_1654271758" r:id="rId238"/>
        </w:object>
      </w:r>
    </w:p>
    <w:p w14:paraId="00890132" w14:textId="77777777" w:rsidR="006F7480" w:rsidRDefault="006F7480" w:rsidP="006F7480">
      <w:pPr>
        <w:tabs>
          <w:tab w:val="left" w:pos="1800"/>
        </w:tabs>
        <w:spacing w:line="360" w:lineRule="auto"/>
        <w:ind w:left="360"/>
        <w:rPr>
          <w:position w:val="-18"/>
        </w:rPr>
      </w:pPr>
      <w:r>
        <w:tab/>
      </w:r>
      <w:r w:rsidRPr="006F7480">
        <w:rPr>
          <w:position w:val="-10"/>
        </w:rPr>
        <w:object w:dxaOrig="600" w:dyaOrig="340" w14:anchorId="4C0E1380">
          <v:shape id="_x0000_i1140" type="#_x0000_t75" style="width:30pt;height:17.4pt" o:ole="">
            <v:imagedata r:id="rId239" o:title=""/>
          </v:shape>
          <o:OLEObject Type="Embed" ProgID="Equation.DSMT4" ShapeID="_x0000_i1140" DrawAspect="Content" ObjectID="_1654271759" r:id="rId240"/>
        </w:object>
      </w:r>
    </w:p>
    <w:p w14:paraId="22FF85BA" w14:textId="77777777" w:rsidR="00725A86" w:rsidRDefault="006F7480" w:rsidP="006F7480">
      <w:pPr>
        <w:ind w:left="360"/>
      </w:pPr>
      <w:r w:rsidRPr="006F7480">
        <w:rPr>
          <w:position w:val="-24"/>
        </w:rPr>
        <w:object w:dxaOrig="1860" w:dyaOrig="560" w14:anchorId="530EF33C">
          <v:shape id="_x0000_i1141" type="#_x0000_t75" style="width:93pt;height:27.6pt" o:ole="">
            <v:imagedata r:id="rId241" o:title=""/>
          </v:shape>
          <o:OLEObject Type="Embed" ProgID="Equation.DSMT4" ShapeID="_x0000_i1141" DrawAspect="Content" ObjectID="_1654271760" r:id="rId242"/>
        </w:object>
      </w:r>
    </w:p>
    <w:p w14:paraId="3FB9EAA4" w14:textId="77777777" w:rsidR="006F7480" w:rsidRDefault="006F7480" w:rsidP="006F7480">
      <w:pPr>
        <w:tabs>
          <w:tab w:val="left" w:pos="1800"/>
        </w:tabs>
        <w:ind w:left="360"/>
        <w:rPr>
          <w:position w:val="-24"/>
        </w:rPr>
      </w:pPr>
      <w:r>
        <w:rPr>
          <w:position w:val="-24"/>
        </w:rPr>
        <w:tab/>
      </w:r>
      <w:r w:rsidRPr="006F7480">
        <w:rPr>
          <w:position w:val="-22"/>
        </w:rPr>
        <w:object w:dxaOrig="800" w:dyaOrig="660" w14:anchorId="7F96278C">
          <v:shape id="_x0000_i1142" type="#_x0000_t75" style="width:39.6pt;height:33pt" o:ole="">
            <v:imagedata r:id="rId243" o:title=""/>
          </v:shape>
          <o:OLEObject Type="Embed" ProgID="Equation.DSMT4" ShapeID="_x0000_i1142" DrawAspect="Content" ObjectID="_1654271761" r:id="rId244"/>
        </w:object>
      </w:r>
    </w:p>
    <w:p w14:paraId="5A6B7227" w14:textId="77777777" w:rsidR="006F7480" w:rsidRDefault="006F7480" w:rsidP="006F7480">
      <w:pPr>
        <w:tabs>
          <w:tab w:val="left" w:pos="18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6F7480">
        <w:rPr>
          <w:position w:val="-10"/>
        </w:rPr>
        <w:object w:dxaOrig="620" w:dyaOrig="420" w14:anchorId="3E78357F">
          <v:shape id="_x0000_i1143" type="#_x0000_t75" style="width:30.6pt;height:21pt" o:ole="">
            <v:imagedata r:id="rId245" o:title=""/>
          </v:shape>
          <o:OLEObject Type="Embed" ProgID="Equation.DSMT4" ShapeID="_x0000_i1143" DrawAspect="Content" ObjectID="_1654271762" r:id="rId246"/>
        </w:object>
      </w:r>
    </w:p>
    <w:p w14:paraId="670718C8" w14:textId="77777777" w:rsidR="005C2944" w:rsidRDefault="006F7480" w:rsidP="006F7480">
      <w:pPr>
        <w:spacing w:line="240" w:lineRule="auto"/>
        <w:ind w:left="360"/>
      </w:pPr>
      <w:r w:rsidRPr="00C44CE2">
        <w:rPr>
          <w:position w:val="-22"/>
        </w:rPr>
        <w:object w:dxaOrig="1880" w:dyaOrig="540" w14:anchorId="24A92AEC">
          <v:shape id="_x0000_i1144" type="#_x0000_t75" style="width:94.5pt;height:27pt" o:ole="">
            <v:imagedata r:id="rId247" o:title=""/>
          </v:shape>
          <o:OLEObject Type="Embed" ProgID="Equation.DSMT4" ShapeID="_x0000_i1144" DrawAspect="Content" ObjectID="_1654271763" r:id="rId248"/>
        </w:object>
      </w:r>
    </w:p>
    <w:p w14:paraId="164EAFF6" w14:textId="77777777" w:rsidR="006F7480" w:rsidRDefault="006F7480" w:rsidP="006F7480">
      <w:pPr>
        <w:tabs>
          <w:tab w:val="left" w:pos="1800"/>
        </w:tabs>
        <w:spacing w:line="240" w:lineRule="auto"/>
        <w:ind w:left="360"/>
      </w:pPr>
      <w:r>
        <w:tab/>
      </w:r>
      <w:r w:rsidRPr="006F7480">
        <w:rPr>
          <w:position w:val="-22"/>
        </w:rPr>
        <w:object w:dxaOrig="780" w:dyaOrig="660" w14:anchorId="08E054CA">
          <v:shape id="_x0000_i1145" type="#_x0000_t75" style="width:39pt;height:33pt" o:ole="">
            <v:imagedata r:id="rId249" o:title=""/>
          </v:shape>
          <o:OLEObject Type="Embed" ProgID="Equation.DSMT4" ShapeID="_x0000_i1145" DrawAspect="Content" ObjectID="_1654271764" r:id="rId250"/>
        </w:object>
      </w:r>
    </w:p>
    <w:p w14:paraId="63C13B25" w14:textId="77777777" w:rsidR="006F7480" w:rsidRDefault="006F7480" w:rsidP="006F7480">
      <w:pPr>
        <w:tabs>
          <w:tab w:val="left" w:pos="1800"/>
        </w:tabs>
        <w:spacing w:line="240" w:lineRule="auto"/>
        <w:ind w:left="360"/>
      </w:pPr>
      <w:r>
        <w:tab/>
      </w:r>
      <w:r w:rsidRPr="006F7480">
        <w:rPr>
          <w:position w:val="-10"/>
        </w:rPr>
        <w:object w:dxaOrig="720" w:dyaOrig="420" w14:anchorId="21216D93">
          <v:shape id="_x0000_i1146" type="#_x0000_t75" style="width:36pt;height:21pt" o:ole="">
            <v:imagedata r:id="rId251" o:title=""/>
          </v:shape>
          <o:OLEObject Type="Embed" ProgID="Equation.DSMT4" ShapeID="_x0000_i1146" DrawAspect="Content" ObjectID="_1654271765" r:id="rId252"/>
        </w:object>
      </w:r>
    </w:p>
    <w:p w14:paraId="0706DEED" w14:textId="77777777" w:rsidR="006F7480" w:rsidRDefault="006F7480" w:rsidP="006F7480">
      <w:pPr>
        <w:tabs>
          <w:tab w:val="left" w:pos="1800"/>
        </w:tabs>
        <w:spacing w:line="240" w:lineRule="auto"/>
        <w:ind w:left="360"/>
      </w:pPr>
      <w:r>
        <w:tab/>
      </w:r>
    </w:p>
    <w:p w14:paraId="2DA2CD77" w14:textId="77777777" w:rsidR="006F7480" w:rsidRDefault="006F7480" w:rsidP="006F7480"/>
    <w:p w14:paraId="59B11DE1" w14:textId="77777777" w:rsidR="009A2842" w:rsidRPr="00672842" w:rsidRDefault="009A2842" w:rsidP="00FB1E3F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7AD41DCC" w14:textId="77777777" w:rsidR="000B029E" w:rsidRDefault="000B029E" w:rsidP="002518FF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4"/>
        </w:rPr>
        <w:object w:dxaOrig="2140" w:dyaOrig="480" w14:anchorId="1A756FFB">
          <v:shape id="_x0000_i1147" type="#_x0000_t75" style="width:107.4pt;height:24pt" o:ole="">
            <v:imagedata r:id="rId253" o:title=""/>
          </v:shape>
          <o:OLEObject Type="Embed" ProgID="Equation.DSMT4" ShapeID="_x0000_i1147" DrawAspect="Content" ObjectID="_1654271766" r:id="rId254"/>
        </w:object>
      </w:r>
    </w:p>
    <w:p w14:paraId="36880BE1" w14:textId="77777777" w:rsidR="00712C7C" w:rsidRPr="00712C7C" w:rsidRDefault="00712C7C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C3C7874" w14:textId="77777777" w:rsidR="00C0589D" w:rsidRDefault="007142CE" w:rsidP="007142CE">
      <w:pPr>
        <w:ind w:left="360"/>
      </w:pPr>
      <w:r w:rsidRPr="009200B7">
        <w:rPr>
          <w:position w:val="-18"/>
        </w:rPr>
        <w:object w:dxaOrig="1880" w:dyaOrig="420" w14:anchorId="26559FEA">
          <v:shape id="_x0000_i1148" type="#_x0000_t75" style="width:93.6pt;height:21pt" o:ole="">
            <v:imagedata r:id="rId255" o:title=""/>
          </v:shape>
          <o:OLEObject Type="Embed" ProgID="Equation.DSMT4" ShapeID="_x0000_i1148" DrawAspect="Content" ObjectID="_1654271767" r:id="rId256"/>
        </w:object>
      </w:r>
    </w:p>
    <w:p w14:paraId="56E5B914" w14:textId="77777777" w:rsidR="007142CE" w:rsidRDefault="007142CE" w:rsidP="007142CE">
      <w:pPr>
        <w:tabs>
          <w:tab w:val="left" w:pos="1620"/>
        </w:tabs>
        <w:spacing w:line="360" w:lineRule="auto"/>
        <w:ind w:left="360"/>
        <w:rPr>
          <w:position w:val="-22"/>
        </w:rPr>
      </w:pPr>
      <w:r>
        <w:tab/>
      </w:r>
      <w:r w:rsidRPr="007142CE">
        <w:rPr>
          <w:position w:val="-10"/>
        </w:rPr>
        <w:object w:dxaOrig="499" w:dyaOrig="340" w14:anchorId="3DE4A288">
          <v:shape id="_x0000_i1149" type="#_x0000_t75" style="width:24.6pt;height:17.4pt" o:ole="">
            <v:imagedata r:id="rId257" o:title=""/>
          </v:shape>
          <o:OLEObject Type="Embed" ProgID="Equation.DSMT4" ShapeID="_x0000_i1149" DrawAspect="Content" ObjectID="_1654271768" r:id="rId258"/>
        </w:object>
      </w:r>
    </w:p>
    <w:p w14:paraId="45FA2449" w14:textId="77777777" w:rsidR="00F4076E" w:rsidRDefault="007142CE" w:rsidP="007142CE">
      <w:pPr>
        <w:ind w:left="360"/>
      </w:pPr>
      <w:r w:rsidRPr="009200B7">
        <w:rPr>
          <w:position w:val="-18"/>
        </w:rPr>
        <w:object w:dxaOrig="2000" w:dyaOrig="420" w14:anchorId="073C2309">
          <v:shape id="_x0000_i1150" type="#_x0000_t75" style="width:99.6pt;height:21pt" o:ole="">
            <v:imagedata r:id="rId259" o:title=""/>
          </v:shape>
          <o:OLEObject Type="Embed" ProgID="Equation.DSMT4" ShapeID="_x0000_i1150" DrawAspect="Content" ObjectID="_1654271769" r:id="rId260"/>
        </w:object>
      </w:r>
    </w:p>
    <w:p w14:paraId="284ECD34" w14:textId="77777777" w:rsidR="007142CE" w:rsidRDefault="007142CE" w:rsidP="007142CE">
      <w:pPr>
        <w:tabs>
          <w:tab w:val="left" w:pos="1710"/>
        </w:tabs>
        <w:ind w:left="360"/>
      </w:pPr>
      <w:r>
        <w:tab/>
      </w:r>
      <w:r w:rsidRPr="007142CE">
        <w:rPr>
          <w:position w:val="-14"/>
        </w:rPr>
        <w:object w:dxaOrig="700" w:dyaOrig="400" w14:anchorId="2918CBC4">
          <v:shape id="_x0000_i1151" type="#_x0000_t75" style="width:35.4pt;height:20.4pt" o:ole="">
            <v:imagedata r:id="rId261" o:title=""/>
          </v:shape>
          <o:OLEObject Type="Embed" ProgID="Equation.DSMT4" ShapeID="_x0000_i1151" DrawAspect="Content" ObjectID="_1654271770" r:id="rId262"/>
        </w:object>
      </w:r>
    </w:p>
    <w:p w14:paraId="7222FEB5" w14:textId="77777777" w:rsidR="007142CE" w:rsidRDefault="007142CE" w:rsidP="007142CE">
      <w:pPr>
        <w:tabs>
          <w:tab w:val="left" w:pos="1710"/>
        </w:tabs>
        <w:spacing w:line="360" w:lineRule="auto"/>
        <w:ind w:left="360"/>
        <w:rPr>
          <w:position w:val="-18"/>
        </w:rPr>
      </w:pPr>
      <w:r>
        <w:tab/>
      </w:r>
      <w:r w:rsidRPr="007142CE">
        <w:rPr>
          <w:position w:val="-10"/>
        </w:rPr>
        <w:object w:dxaOrig="600" w:dyaOrig="340" w14:anchorId="374DDA39">
          <v:shape id="_x0000_i1152" type="#_x0000_t75" style="width:30pt;height:17.4pt" o:ole="">
            <v:imagedata r:id="rId263" o:title=""/>
          </v:shape>
          <o:OLEObject Type="Embed" ProgID="Equation.DSMT4" ShapeID="_x0000_i1152" DrawAspect="Content" ObjectID="_1654271771" r:id="rId264"/>
        </w:object>
      </w:r>
    </w:p>
    <w:p w14:paraId="43925625" w14:textId="77777777" w:rsidR="00C0589D" w:rsidRDefault="007142CE" w:rsidP="007142CE">
      <w:pPr>
        <w:ind w:left="360"/>
      </w:pPr>
      <w:r w:rsidRPr="009200B7">
        <w:rPr>
          <w:position w:val="-18"/>
        </w:rPr>
        <w:object w:dxaOrig="1980" w:dyaOrig="420" w14:anchorId="40B98324">
          <v:shape id="_x0000_i1153" type="#_x0000_t75" style="width:98.4pt;height:21pt" o:ole="">
            <v:imagedata r:id="rId265" o:title=""/>
          </v:shape>
          <o:OLEObject Type="Embed" ProgID="Equation.DSMT4" ShapeID="_x0000_i1153" DrawAspect="Content" ObjectID="_1654271772" r:id="rId266"/>
        </w:object>
      </w:r>
    </w:p>
    <w:p w14:paraId="5FFFB4F6" w14:textId="77777777" w:rsidR="007142CE" w:rsidRDefault="007142CE" w:rsidP="007142CE">
      <w:pPr>
        <w:tabs>
          <w:tab w:val="left" w:pos="1710"/>
        </w:tabs>
        <w:ind w:left="360"/>
      </w:pPr>
      <w:r>
        <w:tab/>
      </w:r>
      <w:r w:rsidRPr="007142CE">
        <w:rPr>
          <w:position w:val="-14"/>
        </w:rPr>
        <w:object w:dxaOrig="800" w:dyaOrig="400" w14:anchorId="27E8CC07">
          <v:shape id="_x0000_i1154" type="#_x0000_t75" style="width:39.6pt;height:20.4pt" o:ole="">
            <v:imagedata r:id="rId267" o:title=""/>
          </v:shape>
          <o:OLEObject Type="Embed" ProgID="Equation.DSMT4" ShapeID="_x0000_i1154" DrawAspect="Content" ObjectID="_1654271773" r:id="rId268"/>
        </w:object>
      </w:r>
    </w:p>
    <w:p w14:paraId="6FCE344E" w14:textId="77777777" w:rsidR="007142CE" w:rsidRDefault="007142CE" w:rsidP="007142CE">
      <w:pPr>
        <w:tabs>
          <w:tab w:val="left" w:pos="1710"/>
        </w:tabs>
        <w:spacing w:line="360" w:lineRule="auto"/>
        <w:ind w:left="360"/>
        <w:rPr>
          <w:position w:val="-22"/>
        </w:rPr>
      </w:pPr>
      <w:r>
        <w:tab/>
      </w:r>
      <w:r w:rsidRPr="007142CE">
        <w:rPr>
          <w:position w:val="-10"/>
        </w:rPr>
        <w:object w:dxaOrig="620" w:dyaOrig="340" w14:anchorId="28E7FB1E">
          <v:shape id="_x0000_i1155" type="#_x0000_t75" style="width:30.6pt;height:17.4pt" o:ole="">
            <v:imagedata r:id="rId269" o:title=""/>
          </v:shape>
          <o:OLEObject Type="Embed" ProgID="Equation.DSMT4" ShapeID="_x0000_i1155" DrawAspect="Content" ObjectID="_1654271774" r:id="rId270"/>
        </w:object>
      </w:r>
    </w:p>
    <w:p w14:paraId="54B9869A" w14:textId="77777777" w:rsidR="00D71663" w:rsidRDefault="007142CE" w:rsidP="007142CE">
      <w:pPr>
        <w:tabs>
          <w:tab w:val="left" w:pos="5040"/>
        </w:tabs>
        <w:ind w:left="360"/>
      </w:pPr>
      <w:r w:rsidRPr="009200B7">
        <w:rPr>
          <w:position w:val="-18"/>
        </w:rPr>
        <w:object w:dxaOrig="2000" w:dyaOrig="420" w14:anchorId="669967D1">
          <v:shape id="_x0000_i1156" type="#_x0000_t75" style="width:100.8pt;height:21pt" o:ole="">
            <v:imagedata r:id="rId271" o:title=""/>
          </v:shape>
          <o:OLEObject Type="Embed" ProgID="Equation.DSMT4" ShapeID="_x0000_i1156" DrawAspect="Content" ObjectID="_1654271775" r:id="rId272"/>
        </w:object>
      </w:r>
    </w:p>
    <w:p w14:paraId="6C6D9BEF" w14:textId="77777777" w:rsidR="007142CE" w:rsidRDefault="007142CE" w:rsidP="007142CE">
      <w:pPr>
        <w:tabs>
          <w:tab w:val="left" w:pos="1710"/>
        </w:tabs>
        <w:ind w:left="360"/>
      </w:pPr>
      <w:r>
        <w:tab/>
      </w:r>
      <w:r w:rsidRPr="007142CE">
        <w:rPr>
          <w:position w:val="-14"/>
        </w:rPr>
        <w:object w:dxaOrig="820" w:dyaOrig="400" w14:anchorId="2630A66D">
          <v:shape id="_x0000_i1157" type="#_x0000_t75" style="width:41.4pt;height:20.4pt" o:ole="">
            <v:imagedata r:id="rId273" o:title=""/>
          </v:shape>
          <o:OLEObject Type="Embed" ProgID="Equation.DSMT4" ShapeID="_x0000_i1157" DrawAspect="Content" ObjectID="_1654271776" r:id="rId274"/>
        </w:object>
      </w:r>
    </w:p>
    <w:p w14:paraId="4403FF6F" w14:textId="77777777" w:rsidR="007142CE" w:rsidRDefault="007142CE" w:rsidP="007142CE">
      <w:pPr>
        <w:tabs>
          <w:tab w:val="left" w:pos="1710"/>
        </w:tabs>
        <w:spacing w:line="240" w:lineRule="auto"/>
        <w:ind w:left="360"/>
        <w:rPr>
          <w:position w:val="-18"/>
        </w:rPr>
      </w:pPr>
      <w:r>
        <w:tab/>
      </w:r>
      <w:r w:rsidRPr="007142CE">
        <w:rPr>
          <w:position w:val="-10"/>
        </w:rPr>
        <w:object w:dxaOrig="720" w:dyaOrig="340" w14:anchorId="336D73D9">
          <v:shape id="_x0000_i1158" type="#_x0000_t75" style="width:36pt;height:17.4pt" o:ole="">
            <v:imagedata r:id="rId275" o:title=""/>
          </v:shape>
          <o:OLEObject Type="Embed" ProgID="Equation.DSMT4" ShapeID="_x0000_i1158" DrawAspect="Content" ObjectID="_1654271777" r:id="rId276"/>
        </w:object>
      </w:r>
    </w:p>
    <w:p w14:paraId="686B1678" w14:textId="77777777" w:rsidR="00472643" w:rsidRDefault="00472643" w:rsidP="005436DF"/>
    <w:p w14:paraId="6F49EEEE" w14:textId="77777777" w:rsidR="00135B09" w:rsidRDefault="00135B09" w:rsidP="005436DF"/>
    <w:p w14:paraId="02600B8A" w14:textId="77777777" w:rsidR="00135B09" w:rsidRPr="00672842" w:rsidRDefault="00135B09" w:rsidP="00135B09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39A74FFA" w14:textId="77777777" w:rsidR="00135B09" w:rsidRDefault="00135B09" w:rsidP="00135B09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320" w:dyaOrig="420" w14:anchorId="090213EB">
          <v:shape id="_x0000_i1159" type="#_x0000_t75" style="width:116.4pt;height:21pt" o:ole="">
            <v:imagedata r:id="rId277" o:title=""/>
          </v:shape>
          <o:OLEObject Type="Embed" ProgID="Equation.DSMT4" ShapeID="_x0000_i1159" DrawAspect="Content" ObjectID="_1654271778" r:id="rId278"/>
        </w:object>
      </w:r>
    </w:p>
    <w:p w14:paraId="62B3EF0E" w14:textId="77777777" w:rsidR="005436DF" w:rsidRDefault="00135B09" w:rsidP="00936B4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BE6D6A3" w14:textId="77777777" w:rsidR="00C0589D" w:rsidRDefault="009200B7" w:rsidP="00C0589D">
      <w:pPr>
        <w:spacing w:line="360" w:lineRule="auto"/>
        <w:ind w:left="360"/>
      </w:pPr>
      <w:r w:rsidRPr="00C44CE2">
        <w:rPr>
          <w:position w:val="-18"/>
        </w:rPr>
        <w:object w:dxaOrig="2380" w:dyaOrig="420" w14:anchorId="2FC2C7CF">
          <v:shape id="_x0000_i1160" type="#_x0000_t75" style="width:118.5pt;height:21pt" o:ole="">
            <v:imagedata r:id="rId279" o:title=""/>
          </v:shape>
          <o:OLEObject Type="Embed" ProgID="Equation.DSMT4" ShapeID="_x0000_i1160" DrawAspect="Content" ObjectID="_1654271779" r:id="rId280"/>
        </w:object>
      </w:r>
    </w:p>
    <w:p w14:paraId="51C4E9EE" w14:textId="77777777" w:rsidR="005436DF" w:rsidRDefault="009200B7" w:rsidP="00C0589D">
      <w:pPr>
        <w:spacing w:line="360" w:lineRule="auto"/>
        <w:ind w:left="360"/>
      </w:pPr>
      <w:r w:rsidRPr="00C44CE2">
        <w:rPr>
          <w:position w:val="-18"/>
        </w:rPr>
        <w:object w:dxaOrig="2400" w:dyaOrig="420" w14:anchorId="5E7814D5">
          <v:shape id="_x0000_i1161" type="#_x0000_t75" style="width:120pt;height:21pt" o:ole="">
            <v:imagedata r:id="rId281" o:title=""/>
          </v:shape>
          <o:OLEObject Type="Embed" ProgID="Equation.DSMT4" ShapeID="_x0000_i1161" DrawAspect="Content" ObjectID="_1654271780" r:id="rId282"/>
        </w:object>
      </w:r>
    </w:p>
    <w:p w14:paraId="0A4F2A94" w14:textId="77777777" w:rsidR="00C0589D" w:rsidRDefault="009200B7" w:rsidP="00C0589D">
      <w:pPr>
        <w:spacing w:line="360" w:lineRule="auto"/>
        <w:ind w:left="360"/>
      </w:pPr>
      <w:r w:rsidRPr="00C44CE2">
        <w:rPr>
          <w:position w:val="-18"/>
        </w:rPr>
        <w:object w:dxaOrig="2480" w:dyaOrig="420" w14:anchorId="3FC417E7">
          <v:shape id="_x0000_i1162" type="#_x0000_t75" style="width:123.6pt;height:21pt" o:ole="">
            <v:imagedata r:id="rId283" o:title=""/>
          </v:shape>
          <o:OLEObject Type="Embed" ProgID="Equation.DSMT4" ShapeID="_x0000_i1162" DrawAspect="Content" ObjectID="_1654271781" r:id="rId284"/>
        </w:object>
      </w:r>
    </w:p>
    <w:p w14:paraId="1A211E73" w14:textId="77777777" w:rsidR="009F517D" w:rsidRDefault="009200B7" w:rsidP="00C0589D">
      <w:pPr>
        <w:ind w:left="360"/>
      </w:pPr>
      <w:r w:rsidRPr="00C44CE2">
        <w:rPr>
          <w:position w:val="-18"/>
        </w:rPr>
        <w:object w:dxaOrig="2580" w:dyaOrig="420" w14:anchorId="60D5E1AB">
          <v:shape id="_x0000_i1163" type="#_x0000_t75" style="width:129pt;height:21pt" o:ole="">
            <v:imagedata r:id="rId285" o:title=""/>
          </v:shape>
          <o:OLEObject Type="Embed" ProgID="Equation.DSMT4" ShapeID="_x0000_i1163" DrawAspect="Content" ObjectID="_1654271782" r:id="rId286"/>
        </w:object>
      </w:r>
    </w:p>
    <w:p w14:paraId="0399DB7A" w14:textId="77777777" w:rsidR="006E374E" w:rsidRDefault="006E374E" w:rsidP="00956EB0">
      <w:r>
        <w:br w:type="page"/>
      </w:r>
    </w:p>
    <w:p w14:paraId="4085858D" w14:textId="77777777" w:rsidR="00454B4C" w:rsidRPr="00672842" w:rsidRDefault="00454B4C" w:rsidP="00454B4C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5D614ED5" w14:textId="77777777" w:rsidR="00454B4C" w:rsidRDefault="00454B4C" w:rsidP="00454B4C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100" w:dyaOrig="420" w14:anchorId="083F346B">
          <v:shape id="_x0000_i1164" type="#_x0000_t75" style="width:105pt;height:21pt" o:ole="">
            <v:imagedata r:id="rId287" o:title=""/>
          </v:shape>
          <o:OLEObject Type="Embed" ProgID="Equation.DSMT4" ShapeID="_x0000_i1164" DrawAspect="Content" ObjectID="_1654271783" r:id="rId288"/>
        </w:object>
      </w:r>
    </w:p>
    <w:p w14:paraId="791A2EB2" w14:textId="77777777" w:rsidR="00454B4C" w:rsidRDefault="00454B4C" w:rsidP="00C0589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C7E6363" w14:textId="77777777" w:rsidR="00C0589D" w:rsidRDefault="006E374E" w:rsidP="006E374E">
      <w:pPr>
        <w:ind w:left="360"/>
      </w:pPr>
      <w:r w:rsidRPr="00C44CE2">
        <w:rPr>
          <w:position w:val="-18"/>
        </w:rPr>
        <w:object w:dxaOrig="940" w:dyaOrig="420" w14:anchorId="7BCA916F">
          <v:shape id="_x0000_i1165" type="#_x0000_t75" style="width:47.4pt;height:21pt" o:ole="">
            <v:imagedata r:id="rId289" o:title=""/>
          </v:shape>
          <o:OLEObject Type="Embed" ProgID="Equation.DSMT4" ShapeID="_x0000_i1165" DrawAspect="Content" ObjectID="_1654271784" r:id="rId290"/>
        </w:object>
      </w:r>
    </w:p>
    <w:p w14:paraId="17B7CF91" w14:textId="77777777" w:rsidR="006E374E" w:rsidRDefault="006E374E" w:rsidP="006E374E">
      <w:pPr>
        <w:tabs>
          <w:tab w:val="left" w:pos="720"/>
        </w:tabs>
        <w:ind w:left="360"/>
      </w:pPr>
      <w:r>
        <w:tab/>
      </w:r>
      <w:r w:rsidRPr="006E374E">
        <w:rPr>
          <w:position w:val="-14"/>
        </w:rPr>
        <w:object w:dxaOrig="700" w:dyaOrig="400" w14:anchorId="253A41BE">
          <v:shape id="_x0000_i1166" type="#_x0000_t75" style="width:35.4pt;height:20.4pt" o:ole="">
            <v:imagedata r:id="rId291" o:title=""/>
          </v:shape>
          <o:OLEObject Type="Embed" ProgID="Equation.DSMT4" ShapeID="_x0000_i1166" DrawAspect="Content" ObjectID="_1654271785" r:id="rId292"/>
        </w:object>
      </w:r>
    </w:p>
    <w:p w14:paraId="01A2B83C" w14:textId="77777777" w:rsidR="006E374E" w:rsidRDefault="006E374E" w:rsidP="006E374E">
      <w:pPr>
        <w:tabs>
          <w:tab w:val="left" w:pos="720"/>
        </w:tabs>
        <w:spacing w:line="360" w:lineRule="auto"/>
        <w:ind w:left="360"/>
      </w:pPr>
      <w:r>
        <w:tab/>
      </w:r>
      <w:r w:rsidRPr="006E374E">
        <w:rPr>
          <w:position w:val="-10"/>
        </w:rPr>
        <w:object w:dxaOrig="600" w:dyaOrig="340" w14:anchorId="46F8D796">
          <v:shape id="_x0000_i1167" type="#_x0000_t75" style="width:30pt;height:17.4pt" o:ole="">
            <v:imagedata r:id="rId293" o:title=""/>
          </v:shape>
          <o:OLEObject Type="Embed" ProgID="Equation.DSMT4" ShapeID="_x0000_i1167" DrawAspect="Content" ObjectID="_1654271786" r:id="rId294"/>
        </w:object>
      </w:r>
    </w:p>
    <w:p w14:paraId="5A827F02" w14:textId="77777777" w:rsidR="00454B4C" w:rsidRDefault="006E374E" w:rsidP="006E374E">
      <w:pPr>
        <w:ind w:left="360"/>
      </w:pPr>
      <w:r w:rsidRPr="00C44CE2">
        <w:rPr>
          <w:position w:val="-18"/>
        </w:rPr>
        <w:object w:dxaOrig="960" w:dyaOrig="420" w14:anchorId="53736CDC">
          <v:shape id="_x0000_i1168" type="#_x0000_t75" style="width:48pt;height:21pt" o:ole="">
            <v:imagedata r:id="rId295" o:title=""/>
          </v:shape>
          <o:OLEObject Type="Embed" ProgID="Equation.DSMT4" ShapeID="_x0000_i1168" DrawAspect="Content" ObjectID="_1654271787" r:id="rId296"/>
        </w:object>
      </w:r>
    </w:p>
    <w:p w14:paraId="5B4F45D2" w14:textId="77777777" w:rsidR="006E374E" w:rsidRDefault="006E374E" w:rsidP="006E374E">
      <w:pPr>
        <w:tabs>
          <w:tab w:val="left" w:pos="720"/>
        </w:tabs>
        <w:ind w:left="360"/>
      </w:pPr>
      <w:r>
        <w:tab/>
      </w:r>
      <w:r w:rsidRPr="006E374E">
        <w:rPr>
          <w:position w:val="-14"/>
        </w:rPr>
        <w:object w:dxaOrig="800" w:dyaOrig="400" w14:anchorId="0E2405D2">
          <v:shape id="_x0000_i1169" type="#_x0000_t75" style="width:39.6pt;height:20.4pt" o:ole="">
            <v:imagedata r:id="rId297" o:title=""/>
          </v:shape>
          <o:OLEObject Type="Embed" ProgID="Equation.DSMT4" ShapeID="_x0000_i1169" DrawAspect="Content" ObjectID="_1654271788" r:id="rId298"/>
        </w:object>
      </w:r>
    </w:p>
    <w:p w14:paraId="0B366348" w14:textId="77777777" w:rsidR="006E374E" w:rsidRDefault="006E374E" w:rsidP="006E374E">
      <w:pPr>
        <w:tabs>
          <w:tab w:val="left" w:pos="720"/>
        </w:tabs>
        <w:spacing w:line="360" w:lineRule="auto"/>
        <w:ind w:left="360"/>
      </w:pPr>
      <w:r>
        <w:tab/>
      </w:r>
      <w:r w:rsidRPr="006E374E">
        <w:rPr>
          <w:position w:val="-10"/>
        </w:rPr>
        <w:object w:dxaOrig="639" w:dyaOrig="340" w14:anchorId="17001139">
          <v:shape id="_x0000_i1170" type="#_x0000_t75" style="width:32.4pt;height:17.4pt" o:ole="">
            <v:imagedata r:id="rId299" o:title=""/>
          </v:shape>
          <o:OLEObject Type="Embed" ProgID="Equation.DSMT4" ShapeID="_x0000_i1170" DrawAspect="Content" ObjectID="_1654271789" r:id="rId300"/>
        </w:object>
      </w:r>
    </w:p>
    <w:p w14:paraId="408B7A67" w14:textId="77777777" w:rsidR="00C0589D" w:rsidRDefault="006F6F35" w:rsidP="006F6F35">
      <w:pPr>
        <w:ind w:left="360"/>
      </w:pPr>
      <w:r w:rsidRPr="00C44CE2">
        <w:rPr>
          <w:position w:val="-18"/>
        </w:rPr>
        <w:object w:dxaOrig="960" w:dyaOrig="420" w14:anchorId="78A17991">
          <v:shape id="_x0000_i1171" type="#_x0000_t75" style="width:48pt;height:21pt" o:ole="">
            <v:imagedata r:id="rId301" o:title=""/>
          </v:shape>
          <o:OLEObject Type="Embed" ProgID="Equation.DSMT4" ShapeID="_x0000_i1171" DrawAspect="Content" ObjectID="_1654271790" r:id="rId302"/>
        </w:object>
      </w:r>
    </w:p>
    <w:p w14:paraId="41E39291" w14:textId="77777777" w:rsidR="006F6F35" w:rsidRDefault="006F6F35" w:rsidP="006F6F35">
      <w:pPr>
        <w:tabs>
          <w:tab w:val="left" w:pos="720"/>
        </w:tabs>
        <w:ind w:left="360"/>
      </w:pPr>
      <w:r>
        <w:tab/>
      </w:r>
      <w:r w:rsidRPr="006F6F35">
        <w:rPr>
          <w:position w:val="-14"/>
        </w:rPr>
        <w:object w:dxaOrig="840" w:dyaOrig="400" w14:anchorId="65C1A2EA">
          <v:shape id="_x0000_i1172" type="#_x0000_t75" style="width:42pt;height:20.4pt" o:ole="">
            <v:imagedata r:id="rId303" o:title=""/>
          </v:shape>
          <o:OLEObject Type="Embed" ProgID="Equation.DSMT4" ShapeID="_x0000_i1172" DrawAspect="Content" ObjectID="_1654271791" r:id="rId304"/>
        </w:object>
      </w:r>
    </w:p>
    <w:p w14:paraId="527A93A6" w14:textId="77777777"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0"/>
        </w:rPr>
        <w:object w:dxaOrig="639" w:dyaOrig="340" w14:anchorId="5093D2EF">
          <v:shape id="_x0000_i1173" type="#_x0000_t75" style="width:32.4pt;height:17.4pt" o:ole="">
            <v:imagedata r:id="rId305" o:title=""/>
          </v:shape>
          <o:OLEObject Type="Embed" ProgID="Equation.DSMT4" ShapeID="_x0000_i1173" DrawAspect="Content" ObjectID="_1654271792" r:id="rId306"/>
        </w:object>
      </w:r>
    </w:p>
    <w:p w14:paraId="437F3261" w14:textId="77777777" w:rsidR="00454B4C" w:rsidRDefault="006F6F35" w:rsidP="00C0589D">
      <w:pPr>
        <w:ind w:left="360"/>
      </w:pPr>
      <w:r w:rsidRPr="00C44CE2">
        <w:rPr>
          <w:position w:val="-18"/>
        </w:rPr>
        <w:object w:dxaOrig="980" w:dyaOrig="420" w14:anchorId="520FF231">
          <v:shape id="_x0000_i1174" type="#_x0000_t75" style="width:48.6pt;height:21pt" o:ole="">
            <v:imagedata r:id="rId307" o:title=""/>
          </v:shape>
          <o:OLEObject Type="Embed" ProgID="Equation.DSMT4" ShapeID="_x0000_i1174" DrawAspect="Content" ObjectID="_1654271793" r:id="rId308"/>
        </w:object>
      </w:r>
    </w:p>
    <w:p w14:paraId="01BC7C5F" w14:textId="77777777" w:rsidR="006F6F35" w:rsidRDefault="006F6F35" w:rsidP="006F6F35">
      <w:pPr>
        <w:tabs>
          <w:tab w:val="left" w:pos="720"/>
        </w:tabs>
        <w:ind w:left="360"/>
      </w:pPr>
      <w:r>
        <w:tab/>
      </w:r>
      <w:r w:rsidRPr="006F6F35">
        <w:rPr>
          <w:position w:val="-14"/>
        </w:rPr>
        <w:object w:dxaOrig="840" w:dyaOrig="400" w14:anchorId="48CB13B2">
          <v:shape id="_x0000_i1175" type="#_x0000_t75" style="width:42pt;height:20.4pt" o:ole="">
            <v:imagedata r:id="rId309" o:title=""/>
          </v:shape>
          <o:OLEObject Type="Embed" ProgID="Equation.DSMT4" ShapeID="_x0000_i1175" DrawAspect="Content" ObjectID="_1654271794" r:id="rId310"/>
        </w:object>
      </w:r>
    </w:p>
    <w:p w14:paraId="36FC06C7" w14:textId="77777777" w:rsidR="006F6F35" w:rsidRDefault="006F6F35" w:rsidP="006F6F35">
      <w:pPr>
        <w:tabs>
          <w:tab w:val="left" w:pos="720"/>
        </w:tabs>
        <w:ind w:left="360"/>
      </w:pPr>
      <w:r>
        <w:tab/>
      </w:r>
      <w:r w:rsidRPr="006F6F35">
        <w:rPr>
          <w:position w:val="-10"/>
        </w:rPr>
        <w:object w:dxaOrig="620" w:dyaOrig="340" w14:anchorId="31BF81F6">
          <v:shape id="_x0000_i1176" type="#_x0000_t75" style="width:30.6pt;height:17.4pt" o:ole="">
            <v:imagedata r:id="rId311" o:title=""/>
          </v:shape>
          <o:OLEObject Type="Embed" ProgID="Equation.DSMT4" ShapeID="_x0000_i1176" DrawAspect="Content" ObjectID="_1654271795" r:id="rId312"/>
        </w:object>
      </w:r>
    </w:p>
    <w:p w14:paraId="7D9CD7F5" w14:textId="77777777" w:rsidR="006E374E" w:rsidRDefault="006E374E" w:rsidP="006E374E"/>
    <w:p w14:paraId="0515D6C8" w14:textId="77777777" w:rsidR="006E374E" w:rsidRDefault="006E374E" w:rsidP="006E374E"/>
    <w:p w14:paraId="31DD650A" w14:textId="77777777" w:rsidR="00135B09" w:rsidRPr="00672842" w:rsidRDefault="00135B09" w:rsidP="00FB1E3F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1579F4D2" w14:textId="77777777" w:rsidR="00135B09" w:rsidRDefault="00135B09" w:rsidP="00135B09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0"/>
        </w:rPr>
        <w:object w:dxaOrig="2700" w:dyaOrig="480" w14:anchorId="1AE97C3B">
          <v:shape id="_x0000_i1177" type="#_x0000_t75" style="width:135pt;height:24pt" o:ole="">
            <v:imagedata r:id="rId313" o:title=""/>
          </v:shape>
          <o:OLEObject Type="Embed" ProgID="Equation.DSMT4" ShapeID="_x0000_i1177" DrawAspect="Content" ObjectID="_1654271796" r:id="rId314"/>
        </w:object>
      </w:r>
    </w:p>
    <w:p w14:paraId="02B1DB02" w14:textId="77777777" w:rsidR="00135B09" w:rsidRDefault="00135B09" w:rsidP="00C0589D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C2B9079" w14:textId="77777777" w:rsidR="00C0589D" w:rsidRDefault="006F6F35" w:rsidP="006F6F35">
      <w:pPr>
        <w:ind w:left="360"/>
      </w:pPr>
      <w:r w:rsidRPr="00C44CE2">
        <w:rPr>
          <w:position w:val="-18"/>
        </w:rPr>
        <w:object w:dxaOrig="1359" w:dyaOrig="460" w14:anchorId="0A4FB050">
          <v:shape id="_x0000_i1178" type="#_x0000_t75" style="width:68.4pt;height:23.4pt" o:ole="">
            <v:imagedata r:id="rId315" o:title=""/>
          </v:shape>
          <o:OLEObject Type="Embed" ProgID="Equation.DSMT4" ShapeID="_x0000_i1178" DrawAspect="Content" ObjectID="_1654271797" r:id="rId316"/>
        </w:object>
      </w:r>
    </w:p>
    <w:p w14:paraId="2E526D5E" w14:textId="77777777"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4"/>
        </w:rPr>
        <w:object w:dxaOrig="1200" w:dyaOrig="480" w14:anchorId="2E2BAE7A">
          <v:shape id="_x0000_i1179" type="#_x0000_t75" style="width:60pt;height:24pt" o:ole="">
            <v:imagedata r:id="rId317" o:title=""/>
          </v:shape>
          <o:OLEObject Type="Embed" ProgID="Equation.DSMT4" ShapeID="_x0000_i1179" DrawAspect="Content" ObjectID="_1654271798" r:id="rId318"/>
        </w:object>
      </w:r>
    </w:p>
    <w:p w14:paraId="2B3A7FD9" w14:textId="77777777" w:rsidR="0063156D" w:rsidRDefault="006F6F35" w:rsidP="006F6F35">
      <w:pPr>
        <w:ind w:left="360"/>
      </w:pPr>
      <w:r w:rsidRPr="00C44CE2">
        <w:rPr>
          <w:position w:val="-18"/>
        </w:rPr>
        <w:object w:dxaOrig="1380" w:dyaOrig="460" w14:anchorId="5CD147C0">
          <v:shape id="_x0000_i1180" type="#_x0000_t75" style="width:69pt;height:23.4pt" o:ole="">
            <v:imagedata r:id="rId319" o:title=""/>
          </v:shape>
          <o:OLEObject Type="Embed" ProgID="Equation.DSMT4" ShapeID="_x0000_i1180" DrawAspect="Content" ObjectID="_1654271799" r:id="rId320"/>
        </w:object>
      </w:r>
    </w:p>
    <w:p w14:paraId="7E47735B" w14:textId="77777777"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6"/>
        </w:rPr>
        <w:object w:dxaOrig="1719" w:dyaOrig="560" w14:anchorId="63BA6AE3">
          <v:shape id="_x0000_i1181" type="#_x0000_t75" style="width:86.4pt;height:27.6pt" o:ole="">
            <v:imagedata r:id="rId321" o:title=""/>
          </v:shape>
          <o:OLEObject Type="Embed" ProgID="Equation.DSMT4" ShapeID="_x0000_i1181" DrawAspect="Content" ObjectID="_1654271800" r:id="rId322"/>
        </w:object>
      </w:r>
    </w:p>
    <w:p w14:paraId="16216DDC" w14:textId="77777777" w:rsidR="00C0589D" w:rsidRDefault="006F6F35" w:rsidP="006F6F35">
      <w:pPr>
        <w:ind w:left="360"/>
      </w:pPr>
      <w:r w:rsidRPr="00C44CE2">
        <w:rPr>
          <w:position w:val="-20"/>
        </w:rPr>
        <w:object w:dxaOrig="1380" w:dyaOrig="480" w14:anchorId="01A37404">
          <v:shape id="_x0000_i1182" type="#_x0000_t75" style="width:69pt;height:24pt" o:ole="">
            <v:imagedata r:id="rId323" o:title=""/>
          </v:shape>
          <o:OLEObject Type="Embed" ProgID="Equation.DSMT4" ShapeID="_x0000_i1182" DrawAspect="Content" ObjectID="_1654271801" r:id="rId324"/>
        </w:object>
      </w:r>
    </w:p>
    <w:p w14:paraId="1B8057E2" w14:textId="77777777" w:rsidR="006F6F35" w:rsidRDefault="006F6F35" w:rsidP="006F6F35">
      <w:pPr>
        <w:tabs>
          <w:tab w:val="left" w:pos="720"/>
        </w:tabs>
        <w:spacing w:line="360" w:lineRule="auto"/>
        <w:ind w:left="360"/>
      </w:pPr>
      <w:r>
        <w:tab/>
      </w:r>
      <w:r w:rsidRPr="006F6F35">
        <w:rPr>
          <w:position w:val="-18"/>
        </w:rPr>
        <w:object w:dxaOrig="2240" w:dyaOrig="620" w14:anchorId="76A65FFE">
          <v:shape id="_x0000_i1183" type="#_x0000_t75" style="width:111.6pt;height:30.6pt" o:ole="">
            <v:imagedata r:id="rId325" o:title=""/>
          </v:shape>
          <o:OLEObject Type="Embed" ProgID="Equation.DSMT4" ShapeID="_x0000_i1183" DrawAspect="Content" ObjectID="_1654271802" r:id="rId326"/>
        </w:object>
      </w:r>
    </w:p>
    <w:p w14:paraId="25B82D1B" w14:textId="77777777" w:rsidR="0063156D" w:rsidRDefault="006F6F35" w:rsidP="00C0589D">
      <w:pPr>
        <w:ind w:left="360"/>
      </w:pPr>
      <w:r w:rsidRPr="006F6F35">
        <w:rPr>
          <w:position w:val="-18"/>
        </w:rPr>
        <w:object w:dxaOrig="1380" w:dyaOrig="460" w14:anchorId="67BD895C">
          <v:shape id="_x0000_i1184" type="#_x0000_t75" style="width:69pt;height:23.4pt" o:ole="">
            <v:imagedata r:id="rId327" o:title=""/>
          </v:shape>
          <o:OLEObject Type="Embed" ProgID="Equation.DSMT4" ShapeID="_x0000_i1184" DrawAspect="Content" ObjectID="_1654271803" r:id="rId328"/>
        </w:object>
      </w:r>
    </w:p>
    <w:p w14:paraId="25A71A89" w14:textId="77777777" w:rsidR="006F6F35" w:rsidRDefault="006F6F35" w:rsidP="006F6F35">
      <w:pPr>
        <w:tabs>
          <w:tab w:val="left" w:pos="720"/>
        </w:tabs>
        <w:spacing w:line="240" w:lineRule="auto"/>
        <w:ind w:left="360"/>
      </w:pPr>
      <w:r>
        <w:tab/>
      </w:r>
      <w:r w:rsidRPr="006F6F35">
        <w:rPr>
          <w:position w:val="-20"/>
        </w:rPr>
        <w:object w:dxaOrig="2760" w:dyaOrig="700" w14:anchorId="6D4B7DFD">
          <v:shape id="_x0000_i1185" type="#_x0000_t75" style="width:138pt;height:35.4pt" o:ole="">
            <v:imagedata r:id="rId329" o:title=""/>
          </v:shape>
          <o:OLEObject Type="Embed" ProgID="Equation.DSMT4" ShapeID="_x0000_i1185" DrawAspect="Content" ObjectID="_1654271804" r:id="rId330"/>
        </w:object>
      </w:r>
    </w:p>
    <w:p w14:paraId="16B1B650" w14:textId="77777777" w:rsidR="006F6F35" w:rsidRDefault="006F6F35" w:rsidP="006F6F35">
      <w:r>
        <w:br w:type="page"/>
      </w:r>
    </w:p>
    <w:p w14:paraId="3AABEBE9" w14:textId="77777777" w:rsidR="00936B48" w:rsidRPr="00672842" w:rsidRDefault="00936B48" w:rsidP="00936B48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7086231B" w14:textId="77777777" w:rsidR="00936B48" w:rsidRDefault="00936B48" w:rsidP="00936B48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460" w:dyaOrig="420" w14:anchorId="042D3E83">
          <v:shape id="_x0000_i1186" type="#_x0000_t75" style="width:123pt;height:21pt" o:ole="">
            <v:imagedata r:id="rId331" o:title=""/>
          </v:shape>
          <o:OLEObject Type="Embed" ProgID="Equation.DSMT4" ShapeID="_x0000_i1186" DrawAspect="Content" ObjectID="_1654271805" r:id="rId332"/>
        </w:object>
      </w:r>
    </w:p>
    <w:p w14:paraId="64FDBE5D" w14:textId="77777777" w:rsidR="00936B48" w:rsidRDefault="00936B48" w:rsidP="00936B48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57CE3DA" w14:textId="77777777" w:rsidR="008071E9" w:rsidRDefault="0039303E" w:rsidP="0039303E">
      <w:pPr>
        <w:tabs>
          <w:tab w:val="left" w:pos="4320"/>
        </w:tabs>
        <w:ind w:left="360"/>
      </w:pPr>
      <w:r w:rsidRPr="00C44CE2">
        <w:rPr>
          <w:position w:val="-18"/>
        </w:rPr>
        <w:object w:dxaOrig="1280" w:dyaOrig="420" w14:anchorId="56C3D4C5">
          <v:shape id="_x0000_i1187" type="#_x0000_t75" style="width:63.6pt;height:21pt" o:ole="">
            <v:imagedata r:id="rId333" o:title=""/>
          </v:shape>
          <o:OLEObject Type="Embed" ProgID="Equation.DSMT4" ShapeID="_x0000_i1187" DrawAspect="Content" ObjectID="_1654271806" r:id="rId334"/>
        </w:object>
      </w:r>
    </w:p>
    <w:p w14:paraId="533E1BE1" w14:textId="77777777" w:rsidR="0039303E" w:rsidRDefault="0039303E" w:rsidP="0039303E">
      <w:pPr>
        <w:tabs>
          <w:tab w:val="left" w:pos="720"/>
          <w:tab w:val="left" w:pos="4320"/>
        </w:tabs>
        <w:ind w:left="360"/>
      </w:pPr>
      <w:r>
        <w:tab/>
      </w:r>
      <w:r w:rsidRPr="0039303E">
        <w:rPr>
          <w:position w:val="-6"/>
        </w:rPr>
        <w:object w:dxaOrig="720" w:dyaOrig="279" w14:anchorId="31C677B6">
          <v:shape id="_x0000_i1188" type="#_x0000_t75" style="width:36pt;height:14.4pt" o:ole="">
            <v:imagedata r:id="rId335" o:title=""/>
          </v:shape>
          <o:OLEObject Type="Embed" ProgID="Equation.DSMT4" ShapeID="_x0000_i1188" DrawAspect="Content" ObjectID="_1654271807" r:id="rId336"/>
        </w:object>
      </w:r>
    </w:p>
    <w:p w14:paraId="10C05FFB" w14:textId="77777777" w:rsidR="0039303E" w:rsidRDefault="0039303E" w:rsidP="0039303E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99" w:dyaOrig="340" w14:anchorId="25EB5B68">
          <v:shape id="_x0000_i1189" type="#_x0000_t75" style="width:24.6pt;height:17.4pt" o:ole="">
            <v:imagedata r:id="rId337" o:title=""/>
          </v:shape>
          <o:OLEObject Type="Embed" ProgID="Equation.DSMT4" ShapeID="_x0000_i1189" DrawAspect="Content" ObjectID="_1654271808" r:id="rId338"/>
        </w:object>
      </w:r>
    </w:p>
    <w:p w14:paraId="3F2EE079" w14:textId="77777777" w:rsidR="00936B48" w:rsidRDefault="0039303E" w:rsidP="0039303E">
      <w:pPr>
        <w:tabs>
          <w:tab w:val="left" w:pos="4320"/>
        </w:tabs>
        <w:ind w:left="360"/>
      </w:pPr>
      <w:r w:rsidRPr="00C44CE2">
        <w:rPr>
          <w:position w:val="-18"/>
        </w:rPr>
        <w:object w:dxaOrig="1300" w:dyaOrig="420" w14:anchorId="511E79E6">
          <v:shape id="_x0000_i1190" type="#_x0000_t75" style="width:65.4pt;height:21pt" o:ole="">
            <v:imagedata r:id="rId339" o:title=""/>
          </v:shape>
          <o:OLEObject Type="Embed" ProgID="Equation.DSMT4" ShapeID="_x0000_i1190" DrawAspect="Content" ObjectID="_1654271809" r:id="rId340"/>
        </w:object>
      </w:r>
    </w:p>
    <w:p w14:paraId="046655F5" w14:textId="77777777"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6"/>
        </w:rPr>
        <w:object w:dxaOrig="700" w:dyaOrig="279" w14:anchorId="19375395">
          <v:shape id="_x0000_i1191" type="#_x0000_t75" style="width:35.4pt;height:14.4pt" o:ole="">
            <v:imagedata r:id="rId341" o:title=""/>
          </v:shape>
          <o:OLEObject Type="Embed" ProgID="Equation.DSMT4" ShapeID="_x0000_i1191" DrawAspect="Content" ObjectID="_1654271810" r:id="rId342"/>
        </w:object>
      </w:r>
    </w:p>
    <w:p w14:paraId="64FC3CDE" w14:textId="77777777"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60" w:dyaOrig="340" w14:anchorId="7A8E4B99">
          <v:shape id="_x0000_i1192" type="#_x0000_t75" style="width:23.4pt;height:17.4pt" o:ole="">
            <v:imagedata r:id="rId343" o:title=""/>
          </v:shape>
          <o:OLEObject Type="Embed" ProgID="Equation.DSMT4" ShapeID="_x0000_i1192" DrawAspect="Content" ObjectID="_1654271811" r:id="rId344"/>
        </w:object>
      </w:r>
    </w:p>
    <w:p w14:paraId="3BB7F893" w14:textId="77777777" w:rsidR="008071E9" w:rsidRDefault="0039303E" w:rsidP="0039303E">
      <w:pPr>
        <w:ind w:left="360"/>
      </w:pPr>
      <w:r w:rsidRPr="00C44CE2">
        <w:rPr>
          <w:position w:val="-18"/>
        </w:rPr>
        <w:object w:dxaOrig="1300" w:dyaOrig="420" w14:anchorId="3FF72FEF">
          <v:shape id="_x0000_i1193" type="#_x0000_t75" style="width:64.5pt;height:21pt" o:ole="">
            <v:imagedata r:id="rId345" o:title=""/>
          </v:shape>
          <o:OLEObject Type="Embed" ProgID="Equation.DSMT4" ShapeID="_x0000_i1193" DrawAspect="Content" ObjectID="_1654271812" r:id="rId346"/>
        </w:object>
      </w:r>
    </w:p>
    <w:p w14:paraId="1BC7F6C5" w14:textId="77777777"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6"/>
        </w:rPr>
        <w:object w:dxaOrig="720" w:dyaOrig="279" w14:anchorId="08F6A757">
          <v:shape id="_x0000_i1194" type="#_x0000_t75" style="width:36pt;height:14.4pt" o:ole="">
            <v:imagedata r:id="rId347" o:title=""/>
          </v:shape>
          <o:OLEObject Type="Embed" ProgID="Equation.DSMT4" ShapeID="_x0000_i1194" DrawAspect="Content" ObjectID="_1654271813" r:id="rId348"/>
        </w:object>
      </w:r>
    </w:p>
    <w:p w14:paraId="6152B576" w14:textId="77777777"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99" w:dyaOrig="340" w14:anchorId="797E5AF7">
          <v:shape id="_x0000_i1195" type="#_x0000_t75" style="width:24.6pt;height:17.4pt" o:ole="">
            <v:imagedata r:id="rId349" o:title=""/>
          </v:shape>
          <o:OLEObject Type="Embed" ProgID="Equation.DSMT4" ShapeID="_x0000_i1195" DrawAspect="Content" ObjectID="_1654271814" r:id="rId350"/>
        </w:object>
      </w:r>
    </w:p>
    <w:p w14:paraId="3D085E2A" w14:textId="77777777" w:rsidR="00936B48" w:rsidRDefault="0039303E" w:rsidP="0039303E">
      <w:pPr>
        <w:ind w:left="360"/>
      </w:pPr>
      <w:r w:rsidRPr="00C44CE2">
        <w:rPr>
          <w:position w:val="-18"/>
        </w:rPr>
        <w:object w:dxaOrig="1300" w:dyaOrig="420" w14:anchorId="7F74B5EE">
          <v:shape id="_x0000_i1196" type="#_x0000_t75" style="width:64.5pt;height:21pt" o:ole="">
            <v:imagedata r:id="rId351" o:title=""/>
          </v:shape>
          <o:OLEObject Type="Embed" ProgID="Equation.DSMT4" ShapeID="_x0000_i1196" DrawAspect="Content" ObjectID="_1654271815" r:id="rId352"/>
        </w:object>
      </w:r>
    </w:p>
    <w:p w14:paraId="05113320" w14:textId="77777777"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6"/>
        </w:rPr>
        <w:object w:dxaOrig="800" w:dyaOrig="279" w14:anchorId="3B746392">
          <v:shape id="_x0000_i1197" type="#_x0000_t75" style="width:39.6pt;height:14.4pt" o:ole="">
            <v:imagedata r:id="rId353" o:title=""/>
          </v:shape>
          <o:OLEObject Type="Embed" ProgID="Equation.DSMT4" ShapeID="_x0000_i1197" DrawAspect="Content" ObjectID="_1654271816" r:id="rId354"/>
        </w:object>
      </w:r>
    </w:p>
    <w:p w14:paraId="7FE2F922" w14:textId="77777777"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10"/>
        </w:rPr>
        <w:object w:dxaOrig="639" w:dyaOrig="340" w14:anchorId="7B1CB878">
          <v:shape id="_x0000_i1198" type="#_x0000_t75" style="width:32.4pt;height:17.4pt" o:ole="">
            <v:imagedata r:id="rId355" o:title=""/>
          </v:shape>
          <o:OLEObject Type="Embed" ProgID="Equation.DSMT4" ShapeID="_x0000_i1198" DrawAspect="Content" ObjectID="_1654271817" r:id="rId356"/>
        </w:object>
      </w:r>
    </w:p>
    <w:p w14:paraId="417C9B7E" w14:textId="77777777" w:rsidR="00936B48" w:rsidRDefault="00936B48" w:rsidP="00135B09"/>
    <w:p w14:paraId="6465FA47" w14:textId="77777777" w:rsidR="00F64AEE" w:rsidRDefault="00F64AEE" w:rsidP="00F64AEE"/>
    <w:p w14:paraId="373F56E7" w14:textId="77777777" w:rsidR="00F64AEE" w:rsidRPr="00672842" w:rsidRDefault="00F64AEE" w:rsidP="000F3701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13F59EFB" w14:textId="77777777" w:rsidR="00F64AEE" w:rsidRDefault="00F64AEE" w:rsidP="00F64AEE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0"/>
        </w:rPr>
        <w:object w:dxaOrig="2400" w:dyaOrig="520" w14:anchorId="17DDCB08">
          <v:shape id="_x0000_i1199" type="#_x0000_t75" style="width:120pt;height:26.4pt" o:ole="">
            <v:imagedata r:id="rId357" o:title=""/>
          </v:shape>
          <o:OLEObject Type="Embed" ProgID="Equation.DSMT4" ShapeID="_x0000_i1199" DrawAspect="Content" ObjectID="_1654271818" r:id="rId358"/>
        </w:object>
      </w:r>
    </w:p>
    <w:p w14:paraId="50E0CC76" w14:textId="77777777" w:rsidR="00F64AEE" w:rsidRDefault="00F64AEE" w:rsidP="002F49E2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B10BD6E" w14:textId="77777777" w:rsidR="002F49E2" w:rsidRDefault="0039303E" w:rsidP="0039303E">
      <w:pPr>
        <w:ind w:left="360"/>
      </w:pPr>
      <w:r w:rsidRPr="00C44CE2">
        <w:rPr>
          <w:position w:val="-20"/>
        </w:rPr>
        <w:object w:dxaOrig="999" w:dyaOrig="520" w14:anchorId="32C2BA10">
          <v:shape id="_x0000_i1200" type="#_x0000_t75" style="width:49.8pt;height:26.4pt" o:ole="">
            <v:imagedata r:id="rId359" o:title=""/>
          </v:shape>
          <o:OLEObject Type="Embed" ProgID="Equation.DSMT4" ShapeID="_x0000_i1200" DrawAspect="Content" ObjectID="_1654271819" r:id="rId360"/>
        </w:object>
      </w:r>
    </w:p>
    <w:p w14:paraId="2C401AC0" w14:textId="77777777"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20"/>
        </w:rPr>
        <w:object w:dxaOrig="780" w:dyaOrig="520" w14:anchorId="7368CE94">
          <v:shape id="_x0000_i1201" type="#_x0000_t75" style="width:39pt;height:26.4pt" o:ole="">
            <v:imagedata r:id="rId361" o:title=""/>
          </v:shape>
          <o:OLEObject Type="Embed" ProgID="Equation.DSMT4" ShapeID="_x0000_i1201" DrawAspect="Content" ObjectID="_1654271820" r:id="rId362"/>
        </w:object>
      </w:r>
    </w:p>
    <w:p w14:paraId="324EFFE8" w14:textId="77777777"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620" w:dyaOrig="340" w14:anchorId="16C9EAA5">
          <v:shape id="_x0000_i1202" type="#_x0000_t75" style="width:30.6pt;height:17.4pt" o:ole="">
            <v:imagedata r:id="rId363" o:title=""/>
          </v:shape>
          <o:OLEObject Type="Embed" ProgID="Equation.DSMT4" ShapeID="_x0000_i1202" DrawAspect="Content" ObjectID="_1654271821" r:id="rId364"/>
        </w:object>
      </w:r>
    </w:p>
    <w:p w14:paraId="1BBC3E0D" w14:textId="77777777" w:rsidR="00F64AEE" w:rsidRDefault="0039303E" w:rsidP="0039303E">
      <w:pPr>
        <w:ind w:left="360"/>
      </w:pPr>
      <w:r w:rsidRPr="00C44CE2">
        <w:rPr>
          <w:position w:val="-20"/>
        </w:rPr>
        <w:object w:dxaOrig="1040" w:dyaOrig="520" w14:anchorId="5B3B7E8D">
          <v:shape id="_x0000_i1203" type="#_x0000_t75" style="width:51.6pt;height:26.4pt" o:ole="">
            <v:imagedata r:id="rId365" o:title=""/>
          </v:shape>
          <o:OLEObject Type="Embed" ProgID="Equation.DSMT4" ShapeID="_x0000_i1203" DrawAspect="Content" ObjectID="_1654271822" r:id="rId366"/>
        </w:object>
      </w:r>
    </w:p>
    <w:p w14:paraId="1FA5393D" w14:textId="77777777" w:rsidR="0039303E" w:rsidRDefault="0039303E" w:rsidP="0039303E">
      <w:pPr>
        <w:tabs>
          <w:tab w:val="left" w:pos="720"/>
        </w:tabs>
        <w:ind w:left="360"/>
      </w:pPr>
      <w:r>
        <w:tab/>
      </w:r>
      <w:r w:rsidRPr="0039303E">
        <w:rPr>
          <w:position w:val="-20"/>
        </w:rPr>
        <w:object w:dxaOrig="540" w:dyaOrig="520" w14:anchorId="1472D36C">
          <v:shape id="_x0000_i1204" type="#_x0000_t75" style="width:27pt;height:26.4pt" o:ole="">
            <v:imagedata r:id="rId367" o:title=""/>
          </v:shape>
          <o:OLEObject Type="Embed" ProgID="Equation.DSMT4" ShapeID="_x0000_i1204" DrawAspect="Content" ObjectID="_1654271823" r:id="rId368"/>
        </w:object>
      </w:r>
    </w:p>
    <w:p w14:paraId="20919BB3" w14:textId="77777777" w:rsidR="0039303E" w:rsidRDefault="0039303E" w:rsidP="0039303E">
      <w:pPr>
        <w:tabs>
          <w:tab w:val="left" w:pos="720"/>
        </w:tabs>
        <w:spacing w:line="360" w:lineRule="auto"/>
        <w:ind w:left="360"/>
      </w:pPr>
      <w:r>
        <w:tab/>
      </w:r>
      <w:r w:rsidRPr="0039303E">
        <w:rPr>
          <w:position w:val="-10"/>
        </w:rPr>
        <w:object w:dxaOrig="499" w:dyaOrig="340" w14:anchorId="142594CD">
          <v:shape id="_x0000_i1205" type="#_x0000_t75" style="width:24.6pt;height:17.4pt" o:ole="">
            <v:imagedata r:id="rId369" o:title=""/>
          </v:shape>
          <o:OLEObject Type="Embed" ProgID="Equation.DSMT4" ShapeID="_x0000_i1205" DrawAspect="Content" ObjectID="_1654271824" r:id="rId370"/>
        </w:object>
      </w:r>
    </w:p>
    <w:p w14:paraId="0D0EE0E5" w14:textId="77777777" w:rsidR="002F49E2" w:rsidRDefault="00862614" w:rsidP="00862614">
      <w:pPr>
        <w:ind w:left="360"/>
      </w:pPr>
      <w:r w:rsidRPr="00C44CE2">
        <w:rPr>
          <w:position w:val="-20"/>
        </w:rPr>
        <w:object w:dxaOrig="1040" w:dyaOrig="520" w14:anchorId="00CA49A7">
          <v:shape id="_x0000_i1206" type="#_x0000_t75" style="width:51.6pt;height:26.4pt" o:ole="">
            <v:imagedata r:id="rId371" o:title=""/>
          </v:shape>
          <o:OLEObject Type="Embed" ProgID="Equation.DSMT4" ShapeID="_x0000_i1206" DrawAspect="Content" ObjectID="_1654271825" r:id="rId372"/>
        </w:object>
      </w:r>
    </w:p>
    <w:p w14:paraId="0ED673E2" w14:textId="77777777" w:rsidR="00862614" w:rsidRDefault="00862614" w:rsidP="00BB6235">
      <w:pPr>
        <w:tabs>
          <w:tab w:val="left" w:pos="720"/>
        </w:tabs>
        <w:spacing w:line="360" w:lineRule="auto"/>
        <w:ind w:left="360"/>
      </w:pPr>
      <w:r>
        <w:tab/>
      </w:r>
      <w:r w:rsidRPr="00862614">
        <w:rPr>
          <w:position w:val="-10"/>
        </w:rPr>
        <w:object w:dxaOrig="520" w:dyaOrig="340" w14:anchorId="6B784297">
          <v:shape id="_x0000_i1207" type="#_x0000_t75" style="width:26.4pt;height:17.4pt" o:ole="">
            <v:imagedata r:id="rId373" o:title=""/>
          </v:shape>
          <o:OLEObject Type="Embed" ProgID="Equation.DSMT4" ShapeID="_x0000_i1207" DrawAspect="Content" ObjectID="_1654271826" r:id="rId374"/>
        </w:object>
      </w:r>
    </w:p>
    <w:p w14:paraId="54284B8A" w14:textId="77777777" w:rsidR="00F64AEE" w:rsidRDefault="00862614" w:rsidP="00BB6235">
      <w:pPr>
        <w:ind w:left="360"/>
      </w:pPr>
      <w:r w:rsidRPr="00862614">
        <w:rPr>
          <w:position w:val="-20"/>
        </w:rPr>
        <w:object w:dxaOrig="1040" w:dyaOrig="520" w14:anchorId="7F9F7A29">
          <v:shape id="_x0000_i1208" type="#_x0000_t75" style="width:52.8pt;height:26.4pt" o:ole="">
            <v:imagedata r:id="rId375" o:title=""/>
          </v:shape>
          <o:OLEObject Type="Embed" ProgID="Equation.DSMT4" ShapeID="_x0000_i1208" DrawAspect="Content" ObjectID="_1654271827" r:id="rId376"/>
        </w:object>
      </w:r>
    </w:p>
    <w:p w14:paraId="28E6CDF1" w14:textId="77777777" w:rsidR="00862614" w:rsidRDefault="00862614" w:rsidP="00862614">
      <w:pPr>
        <w:tabs>
          <w:tab w:val="left" w:pos="720"/>
        </w:tabs>
        <w:spacing w:line="240" w:lineRule="auto"/>
        <w:ind w:left="360"/>
      </w:pPr>
      <w:r>
        <w:tab/>
      </w:r>
      <w:r w:rsidRPr="00862614">
        <w:rPr>
          <w:position w:val="-26"/>
        </w:rPr>
        <w:object w:dxaOrig="580" w:dyaOrig="580" w14:anchorId="241E8470">
          <v:shape id="_x0000_i1209" type="#_x0000_t75" style="width:29.4pt;height:29.4pt" o:ole="">
            <v:imagedata r:id="rId377" o:title=""/>
          </v:shape>
          <o:OLEObject Type="Embed" ProgID="Equation.DSMT4" ShapeID="_x0000_i1209" DrawAspect="Content" ObjectID="_1654271828" r:id="rId378"/>
        </w:object>
      </w:r>
    </w:p>
    <w:p w14:paraId="3977641A" w14:textId="77777777" w:rsidR="00BB6235" w:rsidRPr="00BB6235" w:rsidRDefault="00BB6235" w:rsidP="00BB6235">
      <w:pPr>
        <w:spacing w:line="240" w:lineRule="auto"/>
        <w:rPr>
          <w:sz w:val="12"/>
        </w:rPr>
      </w:pPr>
      <w:r w:rsidRPr="00BB6235">
        <w:rPr>
          <w:sz w:val="12"/>
        </w:rPr>
        <w:br w:type="page"/>
      </w:r>
    </w:p>
    <w:p w14:paraId="34481336" w14:textId="77777777" w:rsidR="0001179B" w:rsidRPr="00672842" w:rsidRDefault="0001179B" w:rsidP="000F3701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4C15C952" w14:textId="77777777" w:rsidR="0001179B" w:rsidRDefault="0001179B" w:rsidP="0001179B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20"/>
        </w:rPr>
        <w:object w:dxaOrig="2320" w:dyaOrig="600" w14:anchorId="41CB74CF">
          <v:shape id="_x0000_i1210" type="#_x0000_t75" style="width:116.4pt;height:30pt" o:ole="">
            <v:imagedata r:id="rId379" o:title=""/>
          </v:shape>
          <o:OLEObject Type="Embed" ProgID="Equation.DSMT4" ShapeID="_x0000_i1210" DrawAspect="Content" ObjectID="_1654271829" r:id="rId380"/>
        </w:object>
      </w:r>
    </w:p>
    <w:p w14:paraId="7AD92C4C" w14:textId="77777777" w:rsidR="0001179B" w:rsidRDefault="0001179B" w:rsidP="00242219">
      <w:r w:rsidRPr="00712C7C">
        <w:rPr>
          <w:b/>
          <w:i/>
          <w:color w:val="FF0000"/>
          <w:szCs w:val="24"/>
          <w:u w:val="single"/>
        </w:rPr>
        <w:t>Solution</w:t>
      </w:r>
    </w:p>
    <w:p w14:paraId="788553D2" w14:textId="77777777" w:rsidR="00242219" w:rsidRDefault="002D65DC" w:rsidP="002D65DC">
      <w:pPr>
        <w:ind w:left="360"/>
      </w:pPr>
      <w:r w:rsidRPr="00C44CE2">
        <w:rPr>
          <w:position w:val="-20"/>
        </w:rPr>
        <w:object w:dxaOrig="1100" w:dyaOrig="600" w14:anchorId="354D04EA">
          <v:shape id="_x0000_i1211" type="#_x0000_t75" style="width:54.6pt;height:30pt" o:ole="">
            <v:imagedata r:id="rId381" o:title=""/>
          </v:shape>
          <o:OLEObject Type="Embed" ProgID="Equation.DSMT4" ShapeID="_x0000_i1211" DrawAspect="Content" ObjectID="_1654271830" r:id="rId382"/>
        </w:object>
      </w:r>
    </w:p>
    <w:p w14:paraId="2DED9501" w14:textId="77777777"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520" w:dyaOrig="340" w14:anchorId="66C24512">
          <v:shape id="_x0000_i1212" type="#_x0000_t75" style="width:26.4pt;height:17.4pt" o:ole="">
            <v:imagedata r:id="rId383" o:title=""/>
          </v:shape>
          <o:OLEObject Type="Embed" ProgID="Equation.DSMT4" ShapeID="_x0000_i1212" DrawAspect="Content" ObjectID="_1654271831" r:id="rId384"/>
        </w:object>
      </w:r>
    </w:p>
    <w:p w14:paraId="0E7A08A1" w14:textId="77777777" w:rsidR="0001179B" w:rsidRDefault="002D65DC" w:rsidP="002D65DC">
      <w:pPr>
        <w:ind w:left="360"/>
      </w:pPr>
      <w:r w:rsidRPr="00C44CE2">
        <w:rPr>
          <w:position w:val="-20"/>
        </w:rPr>
        <w:object w:dxaOrig="1160" w:dyaOrig="600" w14:anchorId="45E0A8FE">
          <v:shape id="_x0000_i1213" type="#_x0000_t75" style="width:57.6pt;height:30pt" o:ole="">
            <v:imagedata r:id="rId385" o:title=""/>
          </v:shape>
          <o:OLEObject Type="Embed" ProgID="Equation.DSMT4" ShapeID="_x0000_i1213" DrawAspect="Content" ObjectID="_1654271832" r:id="rId386"/>
        </w:object>
      </w:r>
    </w:p>
    <w:p w14:paraId="7AA9C3FA" w14:textId="77777777"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4"/>
        </w:rPr>
        <w:object w:dxaOrig="499" w:dyaOrig="360" w14:anchorId="56BFEFDD">
          <v:shape id="_x0000_i1214" type="#_x0000_t75" style="width:24.6pt;height:18pt" o:ole="">
            <v:imagedata r:id="rId387" o:title=""/>
          </v:shape>
          <o:OLEObject Type="Embed" ProgID="Equation.DSMT4" ShapeID="_x0000_i1214" DrawAspect="Content" ObjectID="_1654271833" r:id="rId388"/>
        </w:object>
      </w:r>
    </w:p>
    <w:p w14:paraId="5DD05690" w14:textId="77777777"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520" w:dyaOrig="340" w14:anchorId="1C61D817">
          <v:shape id="_x0000_i1215" type="#_x0000_t75" style="width:26.4pt;height:17.4pt" o:ole="">
            <v:imagedata r:id="rId389" o:title=""/>
          </v:shape>
          <o:OLEObject Type="Embed" ProgID="Equation.DSMT4" ShapeID="_x0000_i1215" DrawAspect="Content" ObjectID="_1654271834" r:id="rId390"/>
        </w:object>
      </w:r>
    </w:p>
    <w:p w14:paraId="1C95BF30" w14:textId="77777777" w:rsidR="00242219" w:rsidRDefault="002D65DC" w:rsidP="002D65DC">
      <w:pPr>
        <w:ind w:left="360"/>
      </w:pPr>
      <w:r w:rsidRPr="00C44CE2">
        <w:rPr>
          <w:position w:val="-20"/>
        </w:rPr>
        <w:object w:dxaOrig="1140" w:dyaOrig="600" w14:anchorId="70ABA5EC">
          <v:shape id="_x0000_i1216" type="#_x0000_t75" style="width:57pt;height:30pt" o:ole="">
            <v:imagedata r:id="rId391" o:title=""/>
          </v:shape>
          <o:OLEObject Type="Embed" ProgID="Equation.DSMT4" ShapeID="_x0000_i1216" DrawAspect="Content" ObjectID="_1654271835" r:id="rId392"/>
        </w:object>
      </w:r>
    </w:p>
    <w:p w14:paraId="37D444FE" w14:textId="77777777"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4"/>
        </w:rPr>
        <w:object w:dxaOrig="480" w:dyaOrig="360" w14:anchorId="04093816">
          <v:shape id="_x0000_i1217" type="#_x0000_t75" style="width:24pt;height:18pt" o:ole="">
            <v:imagedata r:id="rId393" o:title=""/>
          </v:shape>
          <o:OLEObject Type="Embed" ProgID="Equation.DSMT4" ShapeID="_x0000_i1217" DrawAspect="Content" ObjectID="_1654271836" r:id="rId394"/>
        </w:object>
      </w:r>
    </w:p>
    <w:p w14:paraId="656792B9" w14:textId="77777777"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620" w:dyaOrig="340" w14:anchorId="70B96673">
          <v:shape id="_x0000_i1218" type="#_x0000_t75" style="width:30.6pt;height:17.4pt" o:ole="">
            <v:imagedata r:id="rId395" o:title=""/>
          </v:shape>
          <o:OLEObject Type="Embed" ProgID="Equation.DSMT4" ShapeID="_x0000_i1218" DrawAspect="Content" ObjectID="_1654271837" r:id="rId396"/>
        </w:object>
      </w:r>
    </w:p>
    <w:p w14:paraId="5174A3DD" w14:textId="77777777" w:rsidR="0001179B" w:rsidRDefault="002D65DC" w:rsidP="002D65DC">
      <w:pPr>
        <w:ind w:left="360"/>
      </w:pPr>
      <w:r w:rsidRPr="00C44CE2">
        <w:rPr>
          <w:position w:val="-20"/>
        </w:rPr>
        <w:object w:dxaOrig="1160" w:dyaOrig="600" w14:anchorId="139C4E67">
          <v:shape id="_x0000_i1219" type="#_x0000_t75" style="width:57.6pt;height:30pt" o:ole="">
            <v:imagedata r:id="rId397" o:title=""/>
          </v:shape>
          <o:OLEObject Type="Embed" ProgID="Equation.DSMT4" ShapeID="_x0000_i1219" DrawAspect="Content" ObjectID="_1654271838" r:id="rId398"/>
        </w:object>
      </w:r>
    </w:p>
    <w:p w14:paraId="02BF3B44" w14:textId="77777777"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10"/>
        </w:rPr>
        <w:object w:dxaOrig="760" w:dyaOrig="420" w14:anchorId="6E788C5F">
          <v:shape id="_x0000_i1220" type="#_x0000_t75" style="width:38.4pt;height:21pt" o:ole="">
            <v:imagedata r:id="rId399" o:title=""/>
          </v:shape>
          <o:OLEObject Type="Embed" ProgID="Equation.DSMT4" ShapeID="_x0000_i1220" DrawAspect="Content" ObjectID="_1654271839" r:id="rId400"/>
        </w:object>
      </w:r>
    </w:p>
    <w:p w14:paraId="7D515B58" w14:textId="77777777" w:rsidR="00F64AEE" w:rsidRDefault="00F64AEE" w:rsidP="00F64AEE"/>
    <w:p w14:paraId="352A2F4A" w14:textId="77777777" w:rsidR="000F3701" w:rsidRDefault="000F3701" w:rsidP="00F64AEE"/>
    <w:p w14:paraId="2E64FF14" w14:textId="77777777" w:rsidR="000F3701" w:rsidRPr="00672842" w:rsidRDefault="000F3701" w:rsidP="00E513A1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739A69E5" w14:textId="77777777" w:rsidR="000F3701" w:rsidRDefault="000F3701" w:rsidP="000F3701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420" w:dyaOrig="420" w14:anchorId="21AE193E">
          <v:shape id="_x0000_i1221" type="#_x0000_t75" style="width:120.6pt;height:21pt" o:ole="">
            <v:imagedata r:id="rId401" o:title=""/>
          </v:shape>
          <o:OLEObject Type="Embed" ProgID="Equation.DSMT4" ShapeID="_x0000_i1221" DrawAspect="Content" ObjectID="_1654271840" r:id="rId402"/>
        </w:object>
      </w:r>
    </w:p>
    <w:p w14:paraId="05DD68E9" w14:textId="77777777" w:rsidR="000F3701" w:rsidRDefault="000F3701" w:rsidP="00E10A74">
      <w:pPr>
        <w:spacing w:line="36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A0E69B8" w14:textId="77777777" w:rsidR="00E10A74" w:rsidRDefault="002D65DC" w:rsidP="002D65DC">
      <w:pPr>
        <w:ind w:left="360"/>
      </w:pPr>
      <w:r w:rsidRPr="00C44CE2">
        <w:rPr>
          <w:position w:val="-18"/>
        </w:rPr>
        <w:object w:dxaOrig="1200" w:dyaOrig="420" w14:anchorId="2F0B1566">
          <v:shape id="_x0000_i1222" type="#_x0000_t75" style="width:60pt;height:21pt" o:ole="">
            <v:imagedata r:id="rId403" o:title=""/>
          </v:shape>
          <o:OLEObject Type="Embed" ProgID="Equation.DSMT4" ShapeID="_x0000_i1222" DrawAspect="Content" ObjectID="_1654271841" r:id="rId404"/>
        </w:object>
      </w:r>
    </w:p>
    <w:p w14:paraId="35FA7EBA" w14:textId="77777777"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920" w:dyaOrig="340" w14:anchorId="5740B488">
          <v:shape id="_x0000_i1223" type="#_x0000_t75" style="width:45.6pt;height:17.4pt" o:ole="">
            <v:imagedata r:id="rId405" o:title=""/>
          </v:shape>
          <o:OLEObject Type="Embed" ProgID="Equation.DSMT4" ShapeID="_x0000_i1223" DrawAspect="Content" ObjectID="_1654271842" r:id="rId406"/>
        </w:object>
      </w:r>
    </w:p>
    <w:p w14:paraId="65DC78F7" w14:textId="77777777" w:rsidR="000F3701" w:rsidRDefault="002D65DC" w:rsidP="002D65DC">
      <w:pPr>
        <w:ind w:left="360"/>
      </w:pPr>
      <w:r w:rsidRPr="00C44CE2">
        <w:rPr>
          <w:position w:val="-18"/>
        </w:rPr>
        <w:object w:dxaOrig="1219" w:dyaOrig="420" w14:anchorId="685AB45F">
          <v:shape id="_x0000_i1224" type="#_x0000_t75" style="width:60.6pt;height:21pt" o:ole="">
            <v:imagedata r:id="rId407" o:title=""/>
          </v:shape>
          <o:OLEObject Type="Embed" ProgID="Equation.DSMT4" ShapeID="_x0000_i1224" DrawAspect="Content" ObjectID="_1654271843" r:id="rId408"/>
        </w:object>
      </w:r>
    </w:p>
    <w:p w14:paraId="56197BF0" w14:textId="77777777"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6"/>
        </w:rPr>
        <w:object w:dxaOrig="1140" w:dyaOrig="279" w14:anchorId="7AC6A116">
          <v:shape id="_x0000_i1225" type="#_x0000_t75" style="width:57pt;height:14.4pt" o:ole="">
            <v:imagedata r:id="rId409" o:title=""/>
          </v:shape>
          <o:OLEObject Type="Embed" ProgID="Equation.DSMT4" ShapeID="_x0000_i1225" DrawAspect="Content" ObjectID="_1654271844" r:id="rId410"/>
        </w:object>
      </w:r>
    </w:p>
    <w:p w14:paraId="2AB488B8" w14:textId="77777777"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1040" w:dyaOrig="340" w14:anchorId="311EBD82">
          <v:shape id="_x0000_i1226" type="#_x0000_t75" style="width:51.6pt;height:17.4pt" o:ole="">
            <v:imagedata r:id="rId411" o:title=""/>
          </v:shape>
          <o:OLEObject Type="Embed" ProgID="Equation.DSMT4" ShapeID="_x0000_i1226" DrawAspect="Content" ObjectID="_1654271845" r:id="rId412"/>
        </w:object>
      </w:r>
    </w:p>
    <w:p w14:paraId="6AEDCF36" w14:textId="77777777" w:rsidR="00E10A74" w:rsidRDefault="002D65DC" w:rsidP="002D65DC">
      <w:pPr>
        <w:ind w:left="360"/>
      </w:pPr>
      <w:r w:rsidRPr="00C44CE2">
        <w:rPr>
          <w:position w:val="-18"/>
        </w:rPr>
        <w:object w:dxaOrig="1219" w:dyaOrig="420" w14:anchorId="0358E917">
          <v:shape id="_x0000_i1227" type="#_x0000_t75" style="width:60.6pt;height:21pt" o:ole="">
            <v:imagedata r:id="rId413" o:title=""/>
          </v:shape>
          <o:OLEObject Type="Embed" ProgID="Equation.DSMT4" ShapeID="_x0000_i1227" DrawAspect="Content" ObjectID="_1654271846" r:id="rId414"/>
        </w:object>
      </w:r>
    </w:p>
    <w:p w14:paraId="403338B0" w14:textId="77777777" w:rsidR="002D65DC" w:rsidRDefault="002D65DC" w:rsidP="002D65DC">
      <w:pPr>
        <w:tabs>
          <w:tab w:val="left" w:pos="720"/>
        </w:tabs>
        <w:spacing w:line="360" w:lineRule="auto"/>
        <w:ind w:left="360"/>
      </w:pPr>
      <w:r>
        <w:tab/>
      </w:r>
      <w:r w:rsidRPr="002D65DC">
        <w:rPr>
          <w:position w:val="-10"/>
        </w:rPr>
        <w:object w:dxaOrig="1020" w:dyaOrig="340" w14:anchorId="04F2C810">
          <v:shape id="_x0000_i1228" type="#_x0000_t75" style="width:51pt;height:17.4pt" o:ole="">
            <v:imagedata r:id="rId415" o:title=""/>
          </v:shape>
          <o:OLEObject Type="Embed" ProgID="Equation.DSMT4" ShapeID="_x0000_i1228" DrawAspect="Content" ObjectID="_1654271847" r:id="rId416"/>
        </w:object>
      </w:r>
    </w:p>
    <w:p w14:paraId="08128B56" w14:textId="77777777" w:rsidR="000F3701" w:rsidRDefault="002D65DC" w:rsidP="002D65DC">
      <w:pPr>
        <w:ind w:left="360"/>
      </w:pPr>
      <w:r w:rsidRPr="00C44CE2">
        <w:rPr>
          <w:position w:val="-18"/>
        </w:rPr>
        <w:object w:dxaOrig="1219" w:dyaOrig="420" w14:anchorId="70F1C3D5">
          <v:shape id="_x0000_i1229" type="#_x0000_t75" style="width:60.6pt;height:21pt" o:ole="">
            <v:imagedata r:id="rId417" o:title=""/>
          </v:shape>
          <o:OLEObject Type="Embed" ProgID="Equation.DSMT4" ShapeID="_x0000_i1229" DrawAspect="Content" ObjectID="_1654271848" r:id="rId418"/>
        </w:object>
      </w:r>
    </w:p>
    <w:p w14:paraId="4A781C16" w14:textId="77777777" w:rsidR="002D65DC" w:rsidRDefault="002D65DC" w:rsidP="002D65DC">
      <w:pPr>
        <w:tabs>
          <w:tab w:val="left" w:pos="720"/>
        </w:tabs>
        <w:ind w:left="360"/>
      </w:pPr>
      <w:r>
        <w:tab/>
      </w:r>
      <w:r w:rsidRPr="002D65DC">
        <w:rPr>
          <w:position w:val="-10"/>
        </w:rPr>
        <w:object w:dxaOrig="1040" w:dyaOrig="340" w14:anchorId="05F2C129">
          <v:shape id="_x0000_i1230" type="#_x0000_t75" style="width:51.6pt;height:17.4pt" o:ole="">
            <v:imagedata r:id="rId419" o:title=""/>
          </v:shape>
          <o:OLEObject Type="Embed" ProgID="Equation.DSMT4" ShapeID="_x0000_i1230" DrawAspect="Content" ObjectID="_1654271849" r:id="rId420"/>
        </w:object>
      </w:r>
    </w:p>
    <w:p w14:paraId="7CDA5A85" w14:textId="77777777" w:rsidR="002D65DC" w:rsidRDefault="002D65DC" w:rsidP="00E10A74">
      <w:r>
        <w:br w:type="page"/>
      </w:r>
    </w:p>
    <w:p w14:paraId="5FCF9B0C" w14:textId="77777777" w:rsidR="00E513A1" w:rsidRPr="00672842" w:rsidRDefault="00E513A1" w:rsidP="00E513A1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3A7C0994" w14:textId="77777777" w:rsidR="00E513A1" w:rsidRDefault="00E513A1" w:rsidP="00E513A1">
      <w:pPr>
        <w:spacing w:line="240" w:lineRule="auto"/>
      </w:pPr>
      <w:r>
        <w:t xml:space="preserve">Find the first five terms of the recursively defined infinite sequence: </w:t>
      </w:r>
      <w:r w:rsidR="00C44CE2" w:rsidRPr="00C44CE2">
        <w:rPr>
          <w:position w:val="-18"/>
        </w:rPr>
        <w:object w:dxaOrig="2880" w:dyaOrig="420" w14:anchorId="4CE90242">
          <v:shape id="_x0000_i1231" type="#_x0000_t75" style="width:2in;height:21pt" o:ole="">
            <v:imagedata r:id="rId421" o:title=""/>
          </v:shape>
          <o:OLEObject Type="Embed" ProgID="Equation.DSMT4" ShapeID="_x0000_i1231" DrawAspect="Content" ObjectID="_1654271850" r:id="rId422"/>
        </w:object>
      </w:r>
    </w:p>
    <w:p w14:paraId="43885406" w14:textId="77777777" w:rsidR="00E513A1" w:rsidRDefault="00E513A1" w:rsidP="00E513A1">
      <w:pPr>
        <w:spacing w:line="360" w:lineRule="auto"/>
        <w:rPr>
          <w:b/>
          <w:i/>
          <w:color w:val="FF0000"/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00C3B2D" w14:textId="77777777" w:rsidR="00C327F0" w:rsidRDefault="00C327F0" w:rsidP="00C327F0">
      <w:pPr>
        <w:ind w:left="360"/>
      </w:pPr>
      <w:r w:rsidRPr="00C44CE2">
        <w:rPr>
          <w:position w:val="-18"/>
        </w:rPr>
        <w:object w:dxaOrig="920" w:dyaOrig="420" w14:anchorId="220878F1">
          <v:shape id="_x0000_i1232" type="#_x0000_t75" style="width:45.6pt;height:21pt" o:ole="">
            <v:imagedata r:id="rId423" o:title=""/>
          </v:shape>
          <o:OLEObject Type="Embed" ProgID="Equation.DSMT4" ShapeID="_x0000_i1232" DrawAspect="Content" ObjectID="_1654271851" r:id="rId424"/>
        </w:object>
      </w:r>
    </w:p>
    <w:p w14:paraId="504714BF" w14:textId="77777777" w:rsidR="00C327F0" w:rsidRDefault="00C327F0" w:rsidP="00C327F0">
      <w:pPr>
        <w:tabs>
          <w:tab w:val="left" w:pos="720"/>
        </w:tabs>
        <w:spacing w:line="360" w:lineRule="auto"/>
        <w:ind w:left="360"/>
      </w:pPr>
      <w:r>
        <w:tab/>
      </w:r>
      <w:r w:rsidRPr="00C327F0">
        <w:rPr>
          <w:position w:val="-10"/>
        </w:rPr>
        <w:object w:dxaOrig="620" w:dyaOrig="340" w14:anchorId="3A147CA9">
          <v:shape id="_x0000_i1233" type="#_x0000_t75" style="width:30.6pt;height:17.4pt" o:ole="">
            <v:imagedata r:id="rId425" o:title=""/>
          </v:shape>
          <o:OLEObject Type="Embed" ProgID="Equation.DSMT4" ShapeID="_x0000_i1233" DrawAspect="Content" ObjectID="_1654271852" r:id="rId426"/>
        </w:object>
      </w:r>
    </w:p>
    <w:p w14:paraId="51F3D6B3" w14:textId="77777777" w:rsidR="00C327F0" w:rsidRDefault="00C327F0" w:rsidP="00C327F0">
      <w:pPr>
        <w:ind w:left="360"/>
      </w:pPr>
      <w:r w:rsidRPr="00C44CE2">
        <w:rPr>
          <w:position w:val="-18"/>
        </w:rPr>
        <w:object w:dxaOrig="940" w:dyaOrig="420" w14:anchorId="3EFF2155">
          <v:shape id="_x0000_i1234" type="#_x0000_t75" style="width:46.2pt;height:21pt" o:ole="">
            <v:imagedata r:id="rId427" o:title=""/>
          </v:shape>
          <o:OLEObject Type="Embed" ProgID="Equation.DSMT4" ShapeID="_x0000_i1234" DrawAspect="Content" ObjectID="_1654271853" r:id="rId428"/>
        </w:object>
      </w:r>
    </w:p>
    <w:p w14:paraId="12807FC6" w14:textId="77777777" w:rsidR="00C327F0" w:rsidRDefault="00C327F0" w:rsidP="00C327F0">
      <w:pPr>
        <w:tabs>
          <w:tab w:val="left" w:pos="720"/>
        </w:tabs>
        <w:spacing w:line="360" w:lineRule="auto"/>
        <w:ind w:left="360"/>
      </w:pPr>
      <w:r>
        <w:tab/>
      </w:r>
      <w:r w:rsidRPr="00C327F0">
        <w:rPr>
          <w:position w:val="-10"/>
        </w:rPr>
        <w:object w:dxaOrig="800" w:dyaOrig="420" w14:anchorId="5CAE8DB9">
          <v:shape id="_x0000_i1235" type="#_x0000_t75" style="width:39.6pt;height:21pt" o:ole="">
            <v:imagedata r:id="rId429" o:title=""/>
          </v:shape>
          <o:OLEObject Type="Embed" ProgID="Equation.DSMT4" ShapeID="_x0000_i1235" DrawAspect="Content" ObjectID="_1654271854" r:id="rId430"/>
        </w:object>
      </w:r>
    </w:p>
    <w:p w14:paraId="66B2943C" w14:textId="77777777" w:rsidR="00C327F0" w:rsidRDefault="00C327F0" w:rsidP="00C327F0">
      <w:pPr>
        <w:ind w:left="360"/>
      </w:pPr>
      <w:r w:rsidRPr="00C44CE2">
        <w:rPr>
          <w:position w:val="-18"/>
        </w:rPr>
        <w:object w:dxaOrig="940" w:dyaOrig="420" w14:anchorId="2F7FD5DD">
          <v:shape id="_x0000_i1236" type="#_x0000_t75" style="width:46.2pt;height:21pt" o:ole="">
            <v:imagedata r:id="rId431" o:title=""/>
          </v:shape>
          <o:OLEObject Type="Embed" ProgID="Equation.DSMT4" ShapeID="_x0000_i1236" DrawAspect="Content" ObjectID="_1654271855" r:id="rId432"/>
        </w:object>
      </w:r>
    </w:p>
    <w:p w14:paraId="6BEDC2AC" w14:textId="77777777" w:rsidR="00C327F0" w:rsidRDefault="00C327F0" w:rsidP="00C327F0">
      <w:pPr>
        <w:tabs>
          <w:tab w:val="left" w:pos="720"/>
        </w:tabs>
        <w:spacing w:line="360" w:lineRule="auto"/>
        <w:ind w:left="360"/>
      </w:pPr>
      <w:r>
        <w:tab/>
      </w:r>
      <w:r w:rsidRPr="00C327F0">
        <w:rPr>
          <w:position w:val="-10"/>
        </w:rPr>
        <w:object w:dxaOrig="800" w:dyaOrig="420" w14:anchorId="563C4917">
          <v:shape id="_x0000_i1237" type="#_x0000_t75" style="width:39.6pt;height:21pt" o:ole="">
            <v:imagedata r:id="rId433" o:title=""/>
          </v:shape>
          <o:OLEObject Type="Embed" ProgID="Equation.DSMT4" ShapeID="_x0000_i1237" DrawAspect="Content" ObjectID="_1654271856" r:id="rId434"/>
        </w:object>
      </w:r>
    </w:p>
    <w:p w14:paraId="1B522A83" w14:textId="77777777" w:rsidR="00C327F0" w:rsidRDefault="00C327F0" w:rsidP="00C327F0">
      <w:pPr>
        <w:ind w:left="360"/>
      </w:pPr>
      <w:r w:rsidRPr="00C44CE2">
        <w:rPr>
          <w:position w:val="-18"/>
        </w:rPr>
        <w:object w:dxaOrig="940" w:dyaOrig="420" w14:anchorId="61CCCDF9">
          <v:shape id="_x0000_i1238" type="#_x0000_t75" style="width:46.2pt;height:21pt" o:ole="">
            <v:imagedata r:id="rId435" o:title=""/>
          </v:shape>
          <o:OLEObject Type="Embed" ProgID="Equation.DSMT4" ShapeID="_x0000_i1238" DrawAspect="Content" ObjectID="_1654271857" r:id="rId436"/>
        </w:object>
      </w:r>
    </w:p>
    <w:p w14:paraId="3A3597F7" w14:textId="77777777" w:rsidR="00C327F0" w:rsidRDefault="00C327F0" w:rsidP="00C327F0">
      <w:pPr>
        <w:tabs>
          <w:tab w:val="left" w:pos="720"/>
        </w:tabs>
        <w:ind w:left="360"/>
      </w:pPr>
      <w:r>
        <w:tab/>
      </w:r>
      <w:r w:rsidRPr="00C327F0">
        <w:rPr>
          <w:position w:val="-10"/>
        </w:rPr>
        <w:object w:dxaOrig="800" w:dyaOrig="420" w14:anchorId="0906A267">
          <v:shape id="_x0000_i1239" type="#_x0000_t75" style="width:39.6pt;height:21pt" o:ole="">
            <v:imagedata r:id="rId437" o:title=""/>
          </v:shape>
          <o:OLEObject Type="Embed" ProgID="Equation.DSMT4" ShapeID="_x0000_i1239" DrawAspect="Content" ObjectID="_1654271858" r:id="rId438"/>
        </w:object>
      </w:r>
    </w:p>
    <w:p w14:paraId="3513B74C" w14:textId="77777777" w:rsidR="000F3701" w:rsidRDefault="000F3701" w:rsidP="00C327F0"/>
    <w:p w14:paraId="506BACE9" w14:textId="77777777" w:rsidR="00F64AEE" w:rsidRDefault="00F64AEE" w:rsidP="00C327F0"/>
    <w:p w14:paraId="4DD5395D" w14:textId="77777777" w:rsidR="00A85325" w:rsidRPr="00672842" w:rsidRDefault="00A85325" w:rsidP="00A85325">
      <w:pPr>
        <w:spacing w:after="120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08069302" w14:textId="77777777" w:rsidR="00A85325" w:rsidRDefault="00A85325" w:rsidP="00A85325">
      <w:pPr>
        <w:spacing w:line="240" w:lineRule="auto"/>
      </w:pPr>
      <w:r>
        <w:t xml:space="preserve">Find the first </w:t>
      </w:r>
      <w:r w:rsidR="002518FF">
        <w:t>5</w:t>
      </w:r>
      <w:r>
        <w:t xml:space="preserve"> terms of the recursi</w:t>
      </w:r>
      <w:r w:rsidR="002518FF">
        <w:t>vely defined infinite sequence:</w:t>
      </w:r>
      <w:r w:rsidR="00C44CE2" w:rsidRPr="00C44CE2">
        <w:rPr>
          <w:position w:val="-18"/>
        </w:rPr>
        <w:object w:dxaOrig="3540" w:dyaOrig="420" w14:anchorId="5E90EDD5">
          <v:shape id="_x0000_i1240" type="#_x0000_t75" style="width:177pt;height:21pt" o:ole="">
            <v:imagedata r:id="rId439" o:title=""/>
          </v:shape>
          <o:OLEObject Type="Embed" ProgID="Equation.DSMT4" ShapeID="_x0000_i1240" DrawAspect="Content" ObjectID="_1654271859" r:id="rId440"/>
        </w:object>
      </w:r>
    </w:p>
    <w:p w14:paraId="7F426E9E" w14:textId="77777777" w:rsidR="00A85325" w:rsidRDefault="00A85325" w:rsidP="002518FF">
      <w:pPr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29A9AC3" w14:textId="77777777" w:rsidR="004E6474" w:rsidRDefault="008151DE" w:rsidP="008151DE">
      <w:pPr>
        <w:ind w:left="360"/>
      </w:pPr>
      <w:r w:rsidRPr="00C44CE2">
        <w:rPr>
          <w:position w:val="-18"/>
        </w:rPr>
        <w:object w:dxaOrig="1200" w:dyaOrig="420" w14:anchorId="7900E8DB">
          <v:shape id="_x0000_i1241" type="#_x0000_t75" style="width:60pt;height:21pt" o:ole="">
            <v:imagedata r:id="rId441" o:title=""/>
          </v:shape>
          <o:OLEObject Type="Embed" ProgID="Equation.DSMT4" ShapeID="_x0000_i1241" DrawAspect="Content" ObjectID="_1654271860" r:id="rId442"/>
        </w:object>
      </w:r>
    </w:p>
    <w:p w14:paraId="702FEBF3" w14:textId="77777777" w:rsidR="008151DE" w:rsidRDefault="008151DE" w:rsidP="008151DE">
      <w:pPr>
        <w:tabs>
          <w:tab w:val="left" w:pos="720"/>
        </w:tabs>
        <w:ind w:left="360"/>
      </w:pPr>
      <w:r>
        <w:tab/>
      </w:r>
      <w:r w:rsidRPr="008151DE">
        <w:rPr>
          <w:position w:val="-4"/>
        </w:rPr>
        <w:object w:dxaOrig="620" w:dyaOrig="260" w14:anchorId="32F209A7">
          <v:shape id="_x0000_i1242" type="#_x0000_t75" style="width:30.6pt;height:12.6pt" o:ole="">
            <v:imagedata r:id="rId443" o:title=""/>
          </v:shape>
          <o:OLEObject Type="Embed" ProgID="Equation.DSMT4" ShapeID="_x0000_i1242" DrawAspect="Content" ObjectID="_1654271861" r:id="rId444"/>
        </w:object>
      </w:r>
    </w:p>
    <w:p w14:paraId="797BC38F" w14:textId="77777777" w:rsidR="008151DE" w:rsidRDefault="008151DE" w:rsidP="008151DE">
      <w:pPr>
        <w:tabs>
          <w:tab w:val="left" w:pos="720"/>
        </w:tabs>
        <w:spacing w:line="360" w:lineRule="auto"/>
        <w:ind w:left="360"/>
      </w:pPr>
      <w:r>
        <w:tab/>
      </w:r>
      <w:r w:rsidRPr="008151DE">
        <w:rPr>
          <w:position w:val="-10"/>
        </w:rPr>
        <w:object w:dxaOrig="520" w:dyaOrig="340" w14:anchorId="0A691B52">
          <v:shape id="_x0000_i1243" type="#_x0000_t75" style="width:26.4pt;height:17.4pt" o:ole="">
            <v:imagedata r:id="rId445" o:title=""/>
          </v:shape>
          <o:OLEObject Type="Embed" ProgID="Equation.DSMT4" ShapeID="_x0000_i1243" DrawAspect="Content" ObjectID="_1654271862" r:id="rId446"/>
        </w:object>
      </w:r>
    </w:p>
    <w:p w14:paraId="1C0A2F93" w14:textId="77777777" w:rsidR="00CA56F3" w:rsidRDefault="008151DE" w:rsidP="00781B9D">
      <w:pPr>
        <w:ind w:left="360"/>
      </w:pPr>
      <w:r w:rsidRPr="00C44CE2">
        <w:rPr>
          <w:position w:val="-18"/>
        </w:rPr>
        <w:object w:dxaOrig="1240" w:dyaOrig="420" w14:anchorId="7D49CF7C">
          <v:shape id="_x0000_i1244" type="#_x0000_t75" style="width:62.4pt;height:21pt" o:ole="">
            <v:imagedata r:id="rId447" o:title=""/>
          </v:shape>
          <o:OLEObject Type="Embed" ProgID="Equation.DSMT4" ShapeID="_x0000_i1244" DrawAspect="Content" ObjectID="_1654271863" r:id="rId448"/>
        </w:object>
      </w:r>
    </w:p>
    <w:p w14:paraId="4DCFE029" w14:textId="77777777" w:rsidR="008151DE" w:rsidRDefault="008151DE" w:rsidP="00781B9D">
      <w:pPr>
        <w:tabs>
          <w:tab w:val="left" w:pos="720"/>
        </w:tabs>
        <w:ind w:left="360"/>
      </w:pPr>
      <w:r>
        <w:tab/>
      </w:r>
      <w:r w:rsidRPr="008151DE">
        <w:rPr>
          <w:position w:val="-4"/>
        </w:rPr>
        <w:object w:dxaOrig="620" w:dyaOrig="260" w14:anchorId="13A9B8D1">
          <v:shape id="_x0000_i1245" type="#_x0000_t75" style="width:30.6pt;height:12.6pt" o:ole="">
            <v:imagedata r:id="rId449" o:title=""/>
          </v:shape>
          <o:OLEObject Type="Embed" ProgID="Equation.DSMT4" ShapeID="_x0000_i1245" DrawAspect="Content" ObjectID="_1654271864" r:id="rId450"/>
        </w:object>
      </w:r>
    </w:p>
    <w:p w14:paraId="3AD762DB" w14:textId="77777777" w:rsidR="008151DE" w:rsidRDefault="008151DE" w:rsidP="00781B9D">
      <w:pPr>
        <w:tabs>
          <w:tab w:val="left" w:pos="720"/>
        </w:tabs>
        <w:spacing w:line="360" w:lineRule="auto"/>
        <w:ind w:left="360"/>
      </w:pPr>
      <w:r>
        <w:tab/>
      </w:r>
      <w:r w:rsidRPr="008151DE">
        <w:rPr>
          <w:position w:val="-10"/>
        </w:rPr>
        <w:object w:dxaOrig="499" w:dyaOrig="340" w14:anchorId="7123EBA3">
          <v:shape id="_x0000_i1246" type="#_x0000_t75" style="width:24.6pt;height:17.4pt" o:ole="">
            <v:imagedata r:id="rId451" o:title=""/>
          </v:shape>
          <o:OLEObject Type="Embed" ProgID="Equation.DSMT4" ShapeID="_x0000_i1246" DrawAspect="Content" ObjectID="_1654271865" r:id="rId452"/>
        </w:object>
      </w:r>
    </w:p>
    <w:p w14:paraId="73F83CDA" w14:textId="77777777" w:rsidR="004E6474" w:rsidRDefault="00781B9D" w:rsidP="00781B9D">
      <w:pPr>
        <w:ind w:left="360"/>
      </w:pPr>
      <w:r w:rsidRPr="00C44CE2">
        <w:rPr>
          <w:position w:val="-18"/>
        </w:rPr>
        <w:object w:dxaOrig="1240" w:dyaOrig="420" w14:anchorId="0A13B186">
          <v:shape id="_x0000_i1247" type="#_x0000_t75" style="width:61.5pt;height:21pt" o:ole="">
            <v:imagedata r:id="rId453" o:title=""/>
          </v:shape>
          <o:OLEObject Type="Embed" ProgID="Equation.DSMT4" ShapeID="_x0000_i1247" DrawAspect="Content" ObjectID="_1654271866" r:id="rId454"/>
        </w:object>
      </w:r>
    </w:p>
    <w:p w14:paraId="15437A79" w14:textId="77777777" w:rsidR="00781B9D" w:rsidRDefault="00781B9D" w:rsidP="00781B9D">
      <w:pPr>
        <w:tabs>
          <w:tab w:val="left" w:pos="720"/>
        </w:tabs>
        <w:ind w:left="360"/>
      </w:pPr>
      <w:r>
        <w:tab/>
      </w:r>
      <w:r w:rsidRPr="00781B9D">
        <w:rPr>
          <w:position w:val="-6"/>
        </w:rPr>
        <w:object w:dxaOrig="600" w:dyaOrig="279" w14:anchorId="308E04F9">
          <v:shape id="_x0000_i1248" type="#_x0000_t75" style="width:30pt;height:14.4pt" o:ole="">
            <v:imagedata r:id="rId455" o:title=""/>
          </v:shape>
          <o:OLEObject Type="Embed" ProgID="Equation.DSMT4" ShapeID="_x0000_i1248" DrawAspect="Content" ObjectID="_1654271867" r:id="rId456"/>
        </w:object>
      </w:r>
    </w:p>
    <w:p w14:paraId="58BE306C" w14:textId="77777777" w:rsidR="00781B9D" w:rsidRDefault="00781B9D" w:rsidP="00781B9D">
      <w:pPr>
        <w:tabs>
          <w:tab w:val="left" w:pos="720"/>
        </w:tabs>
        <w:spacing w:line="360" w:lineRule="auto"/>
        <w:ind w:left="360"/>
      </w:pPr>
      <w:r>
        <w:tab/>
      </w:r>
      <w:r w:rsidRPr="00781B9D">
        <w:rPr>
          <w:position w:val="-10"/>
        </w:rPr>
        <w:object w:dxaOrig="620" w:dyaOrig="340" w14:anchorId="53618D23">
          <v:shape id="_x0000_i1249" type="#_x0000_t75" style="width:30.6pt;height:17.4pt" o:ole="">
            <v:imagedata r:id="rId457" o:title=""/>
          </v:shape>
          <o:OLEObject Type="Embed" ProgID="Equation.DSMT4" ShapeID="_x0000_i1249" DrawAspect="Content" ObjectID="_1654271868" r:id="rId458"/>
        </w:object>
      </w:r>
    </w:p>
    <w:p w14:paraId="13548F7B" w14:textId="77777777" w:rsidR="00CA56F3" w:rsidRDefault="00781B9D" w:rsidP="00781B9D">
      <w:pPr>
        <w:ind w:left="360"/>
      </w:pPr>
      <w:r w:rsidRPr="00C44CE2">
        <w:rPr>
          <w:position w:val="-18"/>
        </w:rPr>
        <w:object w:dxaOrig="1240" w:dyaOrig="420" w14:anchorId="607058E5">
          <v:shape id="_x0000_i1250" type="#_x0000_t75" style="width:61.5pt;height:21pt" o:ole="">
            <v:imagedata r:id="rId459" o:title=""/>
          </v:shape>
          <o:OLEObject Type="Embed" ProgID="Equation.DSMT4" ShapeID="_x0000_i1250" DrawAspect="Content" ObjectID="_1654271869" r:id="rId460"/>
        </w:object>
      </w:r>
    </w:p>
    <w:p w14:paraId="2E1118E8" w14:textId="77777777" w:rsidR="00781B9D" w:rsidRDefault="00781B9D" w:rsidP="00781B9D">
      <w:pPr>
        <w:tabs>
          <w:tab w:val="left" w:pos="720"/>
        </w:tabs>
        <w:ind w:left="360"/>
      </w:pPr>
      <w:r>
        <w:tab/>
      </w:r>
      <w:r w:rsidRPr="00781B9D">
        <w:rPr>
          <w:position w:val="-6"/>
        </w:rPr>
        <w:object w:dxaOrig="720" w:dyaOrig="279" w14:anchorId="510F3995">
          <v:shape id="_x0000_i1251" type="#_x0000_t75" style="width:36pt;height:14.4pt" o:ole="">
            <v:imagedata r:id="rId461" o:title=""/>
          </v:shape>
          <o:OLEObject Type="Embed" ProgID="Equation.DSMT4" ShapeID="_x0000_i1251" DrawAspect="Content" ObjectID="_1654271870" r:id="rId462"/>
        </w:object>
      </w:r>
    </w:p>
    <w:p w14:paraId="60F55119" w14:textId="77777777" w:rsidR="00781B9D" w:rsidRDefault="00781B9D" w:rsidP="00781B9D">
      <w:pPr>
        <w:tabs>
          <w:tab w:val="left" w:pos="720"/>
        </w:tabs>
        <w:ind w:left="360"/>
      </w:pPr>
      <w:r>
        <w:tab/>
      </w:r>
      <w:r w:rsidRPr="00781B9D">
        <w:rPr>
          <w:position w:val="-10"/>
        </w:rPr>
        <w:object w:dxaOrig="760" w:dyaOrig="340" w14:anchorId="5020F4A6">
          <v:shape id="_x0000_i1252" type="#_x0000_t75" style="width:38.4pt;height:17.4pt" o:ole="">
            <v:imagedata r:id="rId463" o:title=""/>
          </v:shape>
          <o:OLEObject Type="Embed" ProgID="Equation.DSMT4" ShapeID="_x0000_i1252" DrawAspect="Content" ObjectID="_1654271871" r:id="rId464"/>
        </w:object>
      </w:r>
    </w:p>
    <w:p w14:paraId="3E351D99" w14:textId="77777777" w:rsidR="00781B9D" w:rsidRDefault="00781B9D" w:rsidP="008151DE">
      <w:r>
        <w:br w:type="page"/>
      </w:r>
    </w:p>
    <w:p w14:paraId="16BD578B" w14:textId="77777777" w:rsidR="00894EC8" w:rsidRPr="00672842" w:rsidRDefault="00894EC8" w:rsidP="00894EC8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78D4249E" w14:textId="77777777" w:rsidR="00894EC8" w:rsidRDefault="00894EC8" w:rsidP="00894EC8">
      <w:pPr>
        <w:tabs>
          <w:tab w:val="left" w:pos="4680"/>
        </w:tabs>
      </w:pPr>
      <w:r>
        <w:t>Express each sum using summation notation</w:t>
      </w:r>
      <w:r>
        <w:tab/>
      </w:r>
      <w:r w:rsidR="00C44CE2" w:rsidRPr="00C44CE2">
        <w:rPr>
          <w:position w:val="-6"/>
        </w:rPr>
        <w:object w:dxaOrig="1740" w:dyaOrig="279" w14:anchorId="1B56773F">
          <v:shape id="_x0000_i1253" type="#_x0000_t75" style="width:87pt;height:14.4pt" o:ole="">
            <v:imagedata r:id="rId465" o:title=""/>
          </v:shape>
          <o:OLEObject Type="Embed" ProgID="Equation.DSMT4" ShapeID="_x0000_i1253" DrawAspect="Content" ObjectID="_1654271872" r:id="rId466"/>
        </w:object>
      </w:r>
    </w:p>
    <w:p w14:paraId="7D8DB948" w14:textId="77777777" w:rsidR="00894EC8" w:rsidRPr="00712C7C" w:rsidRDefault="00894EC8" w:rsidP="00894EC8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109F0F9" w14:textId="77777777" w:rsidR="00894EC8" w:rsidRDefault="005E0139" w:rsidP="009A7763">
      <w:pPr>
        <w:spacing w:line="240" w:lineRule="auto"/>
        <w:ind w:left="360"/>
      </w:pPr>
      <w:r w:rsidRPr="00C44CE2">
        <w:rPr>
          <w:position w:val="-48"/>
        </w:rPr>
        <w:object w:dxaOrig="2920" w:dyaOrig="1080" w14:anchorId="5F2977CA">
          <v:shape id="_x0000_i1254" type="#_x0000_t75" style="width:146.4pt;height:54pt" o:ole="">
            <v:imagedata r:id="rId467" o:title=""/>
          </v:shape>
          <o:OLEObject Type="Embed" ProgID="Equation.DSMT4" ShapeID="_x0000_i1254" DrawAspect="Content" ObjectID="_1654271873" r:id="rId468"/>
        </w:object>
      </w:r>
    </w:p>
    <w:p w14:paraId="356E5700" w14:textId="77777777" w:rsidR="00894EC8" w:rsidRDefault="00894EC8" w:rsidP="009A7763">
      <w:pPr>
        <w:spacing w:line="240" w:lineRule="auto"/>
      </w:pPr>
    </w:p>
    <w:p w14:paraId="650C6CF8" w14:textId="77777777" w:rsidR="00894EC8" w:rsidRDefault="00894EC8" w:rsidP="009A7763">
      <w:pPr>
        <w:spacing w:line="240" w:lineRule="auto"/>
      </w:pPr>
    </w:p>
    <w:p w14:paraId="28BD5B5C" w14:textId="77777777" w:rsidR="00894EC8" w:rsidRPr="00672842" w:rsidRDefault="00894EC8" w:rsidP="00894EC8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0366962B" w14:textId="77777777" w:rsidR="00894EC8" w:rsidRDefault="00894EC8" w:rsidP="00894EC8">
      <w:pPr>
        <w:tabs>
          <w:tab w:val="left" w:pos="4680"/>
        </w:tabs>
      </w:pPr>
      <w:r>
        <w:t>Express each sum using summation notation</w:t>
      </w:r>
      <w:r>
        <w:tab/>
      </w:r>
      <w:r w:rsidR="00C44CE2" w:rsidRPr="00C44CE2">
        <w:rPr>
          <w:position w:val="-6"/>
        </w:rPr>
        <w:object w:dxaOrig="1740" w:dyaOrig="279" w14:anchorId="54E55A4C">
          <v:shape id="_x0000_i1255" type="#_x0000_t75" style="width:87pt;height:14.4pt" o:ole="">
            <v:imagedata r:id="rId469" o:title=""/>
          </v:shape>
          <o:OLEObject Type="Embed" ProgID="Equation.DSMT4" ShapeID="_x0000_i1255" DrawAspect="Content" ObjectID="_1654271874" r:id="rId470"/>
        </w:object>
      </w:r>
    </w:p>
    <w:p w14:paraId="119B9683" w14:textId="77777777" w:rsidR="00894EC8" w:rsidRPr="00712C7C" w:rsidRDefault="00894EC8" w:rsidP="00894EC8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8E9DD7C" w14:textId="77777777" w:rsidR="00894EC8" w:rsidRDefault="005E0139" w:rsidP="009A7763">
      <w:pPr>
        <w:spacing w:line="240" w:lineRule="auto"/>
        <w:ind w:left="360"/>
      </w:pPr>
      <w:r w:rsidRPr="00C44CE2">
        <w:rPr>
          <w:position w:val="-48"/>
        </w:rPr>
        <w:object w:dxaOrig="2580" w:dyaOrig="1080" w14:anchorId="7DC5EE3F">
          <v:shape id="_x0000_i1256" type="#_x0000_t75" style="width:129pt;height:54pt" o:ole="">
            <v:imagedata r:id="rId471" o:title=""/>
          </v:shape>
          <o:OLEObject Type="Embed" ProgID="Equation.DSMT4" ShapeID="_x0000_i1256" DrawAspect="Content" ObjectID="_1654271875" r:id="rId472"/>
        </w:object>
      </w:r>
    </w:p>
    <w:p w14:paraId="5EE292DF" w14:textId="77777777" w:rsidR="00894EC8" w:rsidRDefault="00894EC8" w:rsidP="009A7763">
      <w:pPr>
        <w:spacing w:line="240" w:lineRule="auto"/>
      </w:pPr>
    </w:p>
    <w:p w14:paraId="35295106" w14:textId="77777777" w:rsidR="00894EC8" w:rsidRDefault="00894EC8" w:rsidP="009A7763">
      <w:pPr>
        <w:spacing w:line="240" w:lineRule="auto"/>
      </w:pPr>
    </w:p>
    <w:p w14:paraId="0D162F1F" w14:textId="77777777" w:rsidR="00894EC8" w:rsidRPr="00672842" w:rsidRDefault="00894EC8" w:rsidP="00894EC8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271A66DE" w14:textId="77777777" w:rsidR="00894EC8" w:rsidRDefault="00894EC8" w:rsidP="00894EC8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6"/>
        </w:rPr>
        <w:object w:dxaOrig="2060" w:dyaOrig="380" w14:anchorId="2D51E285">
          <v:shape id="_x0000_i1257" type="#_x0000_t75" style="width:102.6pt;height:18.6pt" o:ole="">
            <v:imagedata r:id="rId473" o:title=""/>
          </v:shape>
          <o:OLEObject Type="Embed" ProgID="Equation.DSMT4" ShapeID="_x0000_i1257" DrawAspect="Content" ObjectID="_1654271876" r:id="rId474"/>
        </w:object>
      </w:r>
    </w:p>
    <w:p w14:paraId="3AE92BBD" w14:textId="77777777" w:rsidR="00894EC8" w:rsidRPr="00712C7C" w:rsidRDefault="00894EC8" w:rsidP="00894EC8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E3FCA61" w14:textId="77777777" w:rsidR="00894EC8" w:rsidRDefault="005E0139" w:rsidP="009A7763">
      <w:pPr>
        <w:spacing w:line="240" w:lineRule="auto"/>
        <w:ind w:left="360"/>
      </w:pPr>
      <w:r w:rsidRPr="00C44CE2">
        <w:rPr>
          <w:position w:val="-42"/>
        </w:rPr>
        <w:object w:dxaOrig="2940" w:dyaOrig="960" w14:anchorId="396BD711">
          <v:shape id="_x0000_i1258" type="#_x0000_t75" style="width:147pt;height:48pt" o:ole="">
            <v:imagedata r:id="rId475" o:title=""/>
          </v:shape>
          <o:OLEObject Type="Embed" ProgID="Equation.DSMT4" ShapeID="_x0000_i1258" DrawAspect="Content" ObjectID="_1654271877" r:id="rId476"/>
        </w:object>
      </w:r>
    </w:p>
    <w:p w14:paraId="1043A11D" w14:textId="77777777" w:rsidR="0016494E" w:rsidRDefault="0016494E" w:rsidP="0016494E"/>
    <w:p w14:paraId="0D88A004" w14:textId="77777777" w:rsidR="0016494E" w:rsidRDefault="0016494E" w:rsidP="0016494E"/>
    <w:p w14:paraId="4D6F820F" w14:textId="77777777" w:rsidR="009A7763" w:rsidRPr="00672842" w:rsidRDefault="009A7763" w:rsidP="009A7763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49DD53AA" w14:textId="77777777" w:rsidR="009A7763" w:rsidRDefault="009A7763" w:rsidP="009A7763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6"/>
        </w:rPr>
        <w:object w:dxaOrig="2260" w:dyaOrig="400" w14:anchorId="79267D57">
          <v:shape id="_x0000_i1259" type="#_x0000_t75" style="width:113.4pt;height:20.4pt" o:ole="">
            <v:imagedata r:id="rId477" o:title=""/>
          </v:shape>
          <o:OLEObject Type="Embed" ProgID="Equation.DSMT4" ShapeID="_x0000_i1259" DrawAspect="Content" ObjectID="_1654271878" r:id="rId478"/>
        </w:object>
      </w:r>
    </w:p>
    <w:p w14:paraId="4ADF6EE8" w14:textId="77777777" w:rsidR="009A7763" w:rsidRPr="00712C7C" w:rsidRDefault="009A7763" w:rsidP="009A7763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8AEA56D" w14:textId="77777777" w:rsidR="009A7763" w:rsidRDefault="005E0139" w:rsidP="009A7763">
      <w:pPr>
        <w:ind w:left="360"/>
      </w:pPr>
      <w:r w:rsidRPr="00C44CE2">
        <w:rPr>
          <w:position w:val="-42"/>
        </w:rPr>
        <w:object w:dxaOrig="3140" w:dyaOrig="960" w14:anchorId="54A36E76">
          <v:shape id="_x0000_i1260" type="#_x0000_t75" style="width:156.6pt;height:48pt" o:ole="">
            <v:imagedata r:id="rId479" o:title=""/>
          </v:shape>
          <o:OLEObject Type="Embed" ProgID="Equation.DSMT4" ShapeID="_x0000_i1260" DrawAspect="Content" ObjectID="_1654271879" r:id="rId480"/>
        </w:object>
      </w:r>
    </w:p>
    <w:p w14:paraId="5F0D3D0F" w14:textId="77777777" w:rsidR="009A7763" w:rsidRDefault="009A7763" w:rsidP="00894EC8"/>
    <w:p w14:paraId="19EC4909" w14:textId="77777777" w:rsidR="009A7763" w:rsidRDefault="009A7763" w:rsidP="00894EC8"/>
    <w:p w14:paraId="18BA96EB" w14:textId="77777777" w:rsidR="009A7763" w:rsidRPr="00672842" w:rsidRDefault="009A7763" w:rsidP="009A7763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493C7523" w14:textId="77777777" w:rsidR="009A7763" w:rsidRDefault="009A7763" w:rsidP="009A7763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4"/>
        </w:rPr>
        <w:object w:dxaOrig="2280" w:dyaOrig="380" w14:anchorId="1CD18873">
          <v:shape id="_x0000_i1261" type="#_x0000_t75" style="width:114pt;height:18.6pt" o:ole="">
            <v:imagedata r:id="rId481" o:title=""/>
          </v:shape>
          <o:OLEObject Type="Embed" ProgID="Equation.DSMT4" ShapeID="_x0000_i1261" DrawAspect="Content" ObjectID="_1654271880" r:id="rId482"/>
        </w:object>
      </w:r>
    </w:p>
    <w:p w14:paraId="2F66894C" w14:textId="77777777" w:rsidR="009A7763" w:rsidRPr="00712C7C" w:rsidRDefault="009A7763" w:rsidP="009A7763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BADEA53" w14:textId="77777777" w:rsidR="009A7763" w:rsidRDefault="005E0139" w:rsidP="009A7763">
      <w:pPr>
        <w:spacing w:line="240" w:lineRule="auto"/>
        <w:ind w:left="360"/>
      </w:pPr>
      <w:r w:rsidRPr="00C44CE2">
        <w:rPr>
          <w:position w:val="-42"/>
        </w:rPr>
        <w:object w:dxaOrig="3200" w:dyaOrig="960" w14:anchorId="2D6C669D">
          <v:shape id="_x0000_i1262" type="#_x0000_t75" style="width:159.6pt;height:48pt" o:ole="">
            <v:imagedata r:id="rId483" o:title=""/>
          </v:shape>
          <o:OLEObject Type="Embed" ProgID="Equation.DSMT4" ShapeID="_x0000_i1262" DrawAspect="Content" ObjectID="_1654271881" r:id="rId484"/>
        </w:object>
      </w:r>
    </w:p>
    <w:p w14:paraId="2A033118" w14:textId="77777777" w:rsidR="005E0139" w:rsidRPr="000D079B" w:rsidRDefault="005E0139" w:rsidP="009A7763">
      <w:pPr>
        <w:spacing w:line="240" w:lineRule="auto"/>
        <w:rPr>
          <w:sz w:val="12"/>
        </w:rPr>
      </w:pPr>
      <w:r w:rsidRPr="000D079B">
        <w:rPr>
          <w:sz w:val="12"/>
        </w:rPr>
        <w:br w:type="page"/>
      </w:r>
    </w:p>
    <w:p w14:paraId="577F2F5F" w14:textId="77777777" w:rsidR="00894EC8" w:rsidRPr="00672842" w:rsidRDefault="00894EC8" w:rsidP="00894EC8">
      <w:pPr>
        <w:spacing w:line="36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45493E8E" w14:textId="77777777" w:rsidR="00894EC8" w:rsidRDefault="00894EC8" w:rsidP="00894EC8">
      <w:r>
        <w:t>Express each sum using summation notation</w:t>
      </w:r>
      <w:r>
        <w:tab/>
      </w:r>
      <w:r>
        <w:tab/>
      </w:r>
      <w:r w:rsidR="00C44CE2" w:rsidRPr="00C44CE2">
        <w:rPr>
          <w:position w:val="-20"/>
        </w:rPr>
        <w:object w:dxaOrig="1920" w:dyaOrig="520" w14:anchorId="32A96FC6">
          <v:shape id="_x0000_i1263" type="#_x0000_t75" style="width:96pt;height:26.4pt" o:ole="">
            <v:imagedata r:id="rId485" o:title=""/>
          </v:shape>
          <o:OLEObject Type="Embed" ProgID="Equation.DSMT4" ShapeID="_x0000_i1263" DrawAspect="Content" ObjectID="_1654271882" r:id="rId486"/>
        </w:object>
      </w:r>
      <w:r>
        <w:t xml:space="preserve"> </w:t>
      </w:r>
    </w:p>
    <w:p w14:paraId="25F1AEC5" w14:textId="77777777" w:rsidR="00894EC8" w:rsidRPr="00712C7C" w:rsidRDefault="00894EC8" w:rsidP="00894EC8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3CA8598" w14:textId="77777777" w:rsidR="00894EC8" w:rsidRDefault="005E0139" w:rsidP="009A7763">
      <w:pPr>
        <w:spacing w:line="240" w:lineRule="auto"/>
        <w:ind w:left="360"/>
      </w:pPr>
      <w:r w:rsidRPr="00C44CE2">
        <w:rPr>
          <w:position w:val="-42"/>
        </w:rPr>
        <w:object w:dxaOrig="3000" w:dyaOrig="960" w14:anchorId="2931D77F">
          <v:shape id="_x0000_i1264" type="#_x0000_t75" style="width:150pt;height:48pt" o:ole="">
            <v:imagedata r:id="rId487" o:title=""/>
          </v:shape>
          <o:OLEObject Type="Embed" ProgID="Equation.DSMT4" ShapeID="_x0000_i1264" DrawAspect="Content" ObjectID="_1654271883" r:id="rId488"/>
        </w:object>
      </w:r>
    </w:p>
    <w:p w14:paraId="4B7403BE" w14:textId="77777777" w:rsidR="00894EC8" w:rsidRDefault="00894EC8" w:rsidP="009A7763">
      <w:pPr>
        <w:spacing w:line="240" w:lineRule="auto"/>
      </w:pPr>
    </w:p>
    <w:p w14:paraId="3CC05C9A" w14:textId="77777777" w:rsidR="00894EC8" w:rsidRDefault="00894EC8" w:rsidP="009A7763">
      <w:pPr>
        <w:spacing w:line="240" w:lineRule="auto"/>
      </w:pPr>
    </w:p>
    <w:p w14:paraId="3AAD4BD9" w14:textId="77777777" w:rsidR="00894EC8" w:rsidRPr="00672842" w:rsidRDefault="00894EC8" w:rsidP="00274109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25439DBF" w14:textId="77777777" w:rsidR="00894EC8" w:rsidRDefault="00894EC8" w:rsidP="00894EC8">
      <w:pPr>
        <w:tabs>
          <w:tab w:val="left" w:pos="4680"/>
        </w:tabs>
        <w:spacing w:line="240" w:lineRule="auto"/>
      </w:pPr>
      <w:r>
        <w:t>Express each sum using summation notation</w:t>
      </w:r>
      <w:r>
        <w:tab/>
      </w:r>
      <w:r w:rsidR="00C44CE2" w:rsidRPr="00C44CE2">
        <w:rPr>
          <w:position w:val="-30"/>
        </w:rPr>
        <w:object w:dxaOrig="2900" w:dyaOrig="639" w14:anchorId="7824F16F">
          <v:shape id="_x0000_i1265" type="#_x0000_t75" style="width:144.6pt;height:32.4pt" o:ole="">
            <v:imagedata r:id="rId489" o:title=""/>
          </v:shape>
          <o:OLEObject Type="Embed" ProgID="Equation.DSMT4" ShapeID="_x0000_i1265" DrawAspect="Content" ObjectID="_1654271884" r:id="rId490"/>
        </w:object>
      </w:r>
    </w:p>
    <w:p w14:paraId="2E078107" w14:textId="77777777" w:rsidR="00894EC8" w:rsidRPr="00712C7C" w:rsidRDefault="00894EC8" w:rsidP="00894EC8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0EDBECF" w14:textId="77777777" w:rsidR="00894EC8" w:rsidRDefault="00920277" w:rsidP="009A7763">
      <w:pPr>
        <w:spacing w:line="240" w:lineRule="auto"/>
        <w:ind w:left="360"/>
      </w:pPr>
      <w:r w:rsidRPr="00920277">
        <w:rPr>
          <w:position w:val="-48"/>
        </w:rPr>
        <w:object w:dxaOrig="4599" w:dyaOrig="1080" w14:anchorId="3C4F2869">
          <v:shape id="_x0000_i1266" type="#_x0000_t75" style="width:229.2pt;height:54pt" o:ole="">
            <v:imagedata r:id="rId491" o:title=""/>
          </v:shape>
          <o:OLEObject Type="Embed" ProgID="Equation.DSMT4" ShapeID="_x0000_i1266" DrawAspect="Content" ObjectID="_1654271885" r:id="rId492"/>
        </w:object>
      </w:r>
    </w:p>
    <w:p w14:paraId="6BBE0029" w14:textId="77777777" w:rsidR="00894EC8" w:rsidRDefault="00894EC8" w:rsidP="009A7763">
      <w:pPr>
        <w:spacing w:line="240" w:lineRule="auto"/>
      </w:pPr>
    </w:p>
    <w:p w14:paraId="73191390" w14:textId="77777777" w:rsidR="00894EC8" w:rsidRDefault="00894EC8" w:rsidP="009A7763">
      <w:pPr>
        <w:spacing w:line="240" w:lineRule="auto"/>
      </w:pPr>
    </w:p>
    <w:p w14:paraId="24106018" w14:textId="77777777" w:rsidR="00894EC8" w:rsidRPr="00672842" w:rsidRDefault="00894EC8" w:rsidP="00894EC8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23433809" w14:textId="77777777" w:rsidR="00894EC8" w:rsidRDefault="00894EC8" w:rsidP="00894EC8">
      <w:pPr>
        <w:spacing w:line="36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22"/>
        </w:rPr>
        <w:object w:dxaOrig="2960" w:dyaOrig="660" w14:anchorId="43CE0C00">
          <v:shape id="_x0000_i1267" type="#_x0000_t75" style="width:147.6pt;height:33pt" o:ole="">
            <v:imagedata r:id="rId493" o:title=""/>
          </v:shape>
          <o:OLEObject Type="Embed" ProgID="Equation.DSMT4" ShapeID="_x0000_i1267" DrawAspect="Content" ObjectID="_1654271886" r:id="rId494"/>
        </w:object>
      </w:r>
    </w:p>
    <w:p w14:paraId="64C97767" w14:textId="77777777" w:rsidR="00894EC8" w:rsidRPr="00712C7C" w:rsidRDefault="00894EC8" w:rsidP="00894EC8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FF684DC" w14:textId="77777777" w:rsidR="00894EC8" w:rsidRDefault="00920277" w:rsidP="00894EC8">
      <w:pPr>
        <w:spacing w:line="240" w:lineRule="auto"/>
        <w:ind w:left="360"/>
      </w:pPr>
      <w:r w:rsidRPr="00920277">
        <w:rPr>
          <w:position w:val="-48"/>
        </w:rPr>
        <w:object w:dxaOrig="5080" w:dyaOrig="1080" w14:anchorId="52AF3D42">
          <v:shape id="_x0000_i1268" type="#_x0000_t75" style="width:254.4pt;height:54pt" o:ole="">
            <v:imagedata r:id="rId495" o:title=""/>
          </v:shape>
          <o:OLEObject Type="Embed" ProgID="Equation.DSMT4" ShapeID="_x0000_i1268" DrawAspect="Content" ObjectID="_1654271887" r:id="rId496"/>
        </w:object>
      </w:r>
    </w:p>
    <w:p w14:paraId="4F53A89D" w14:textId="77777777" w:rsidR="0016494E" w:rsidRDefault="0016494E" w:rsidP="0016494E"/>
    <w:p w14:paraId="57786DD1" w14:textId="77777777" w:rsidR="0016494E" w:rsidRDefault="0016494E" w:rsidP="0016494E"/>
    <w:p w14:paraId="4219E283" w14:textId="77777777" w:rsidR="001C0740" w:rsidRPr="00672842" w:rsidRDefault="001C0740" w:rsidP="00274109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76139188" w14:textId="77777777" w:rsidR="001C0740" w:rsidRDefault="001C0740" w:rsidP="00DE04EE">
      <w:r>
        <w:t>Express each sum using summation notation</w:t>
      </w:r>
      <w:r>
        <w:tab/>
      </w:r>
      <w:r>
        <w:tab/>
      </w:r>
      <w:r w:rsidR="00C44CE2" w:rsidRPr="00C44CE2">
        <w:rPr>
          <w:position w:val="-20"/>
        </w:rPr>
        <w:object w:dxaOrig="2220" w:dyaOrig="520" w14:anchorId="27CDDDFA">
          <v:shape id="_x0000_i1269" type="#_x0000_t75" style="width:111pt;height:26.4pt" o:ole="">
            <v:imagedata r:id="rId497" o:title=""/>
          </v:shape>
          <o:OLEObject Type="Embed" ProgID="Equation.DSMT4" ShapeID="_x0000_i1269" DrawAspect="Content" ObjectID="_1654271888" r:id="rId498"/>
        </w:object>
      </w:r>
    </w:p>
    <w:p w14:paraId="67C2F55B" w14:textId="77777777" w:rsidR="001C0740" w:rsidRPr="00712C7C" w:rsidRDefault="001C0740" w:rsidP="001C0740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D4B9414" w14:textId="77777777" w:rsidR="001C0740" w:rsidRDefault="00920277" w:rsidP="00274109">
      <w:pPr>
        <w:spacing w:line="240" w:lineRule="auto"/>
        <w:ind w:left="360"/>
      </w:pPr>
      <w:r w:rsidRPr="00920277">
        <w:rPr>
          <w:position w:val="-48"/>
        </w:rPr>
        <w:object w:dxaOrig="3500" w:dyaOrig="1080" w14:anchorId="1FC980DC">
          <v:shape id="_x0000_i1270" type="#_x0000_t75" style="width:174.6pt;height:54pt" o:ole="">
            <v:imagedata r:id="rId499" o:title=""/>
          </v:shape>
          <o:OLEObject Type="Embed" ProgID="Equation.DSMT4" ShapeID="_x0000_i1270" DrawAspect="Content" ObjectID="_1654271889" r:id="rId500"/>
        </w:object>
      </w:r>
    </w:p>
    <w:p w14:paraId="177C8BF3" w14:textId="77777777" w:rsidR="00894EC8" w:rsidRDefault="00894EC8" w:rsidP="00274109">
      <w:pPr>
        <w:spacing w:line="240" w:lineRule="auto"/>
      </w:pPr>
    </w:p>
    <w:p w14:paraId="2011A419" w14:textId="77777777" w:rsidR="00274109" w:rsidRDefault="00274109" w:rsidP="00274109">
      <w:pPr>
        <w:spacing w:line="240" w:lineRule="auto"/>
      </w:pPr>
    </w:p>
    <w:p w14:paraId="5FD11D1C" w14:textId="77777777" w:rsidR="00274109" w:rsidRPr="00672842" w:rsidRDefault="00274109" w:rsidP="00274109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7456A6B1" w14:textId="77777777" w:rsidR="00274109" w:rsidRDefault="00274109" w:rsidP="00DE04EE">
      <w:pPr>
        <w:spacing w:line="240" w:lineRule="auto"/>
      </w:pPr>
      <w:r>
        <w:t>Express each sum using summation notation</w:t>
      </w:r>
      <w:r>
        <w:tab/>
      </w:r>
      <w:r>
        <w:tab/>
      </w:r>
      <w:r w:rsidR="00C44CE2" w:rsidRPr="00C44CE2">
        <w:rPr>
          <w:position w:val="-30"/>
        </w:rPr>
        <w:object w:dxaOrig="2180" w:dyaOrig="620" w14:anchorId="106144E0">
          <v:shape id="_x0000_i1271" type="#_x0000_t75" style="width:108.6pt;height:30.6pt" o:ole="">
            <v:imagedata r:id="rId501" o:title=""/>
          </v:shape>
          <o:OLEObject Type="Embed" ProgID="Equation.DSMT4" ShapeID="_x0000_i1271" DrawAspect="Content" ObjectID="_1654271890" r:id="rId502"/>
        </w:object>
      </w:r>
    </w:p>
    <w:p w14:paraId="3B45C73E" w14:textId="77777777" w:rsidR="00274109" w:rsidRPr="00712C7C" w:rsidRDefault="00274109" w:rsidP="00274109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EF96192" w14:textId="77777777" w:rsidR="00274109" w:rsidRDefault="00920277" w:rsidP="00DE04EE">
      <w:pPr>
        <w:spacing w:line="240" w:lineRule="auto"/>
        <w:ind w:left="360"/>
      </w:pPr>
      <w:r w:rsidRPr="00920277">
        <w:rPr>
          <w:position w:val="-48"/>
        </w:rPr>
        <w:object w:dxaOrig="3300" w:dyaOrig="1080" w14:anchorId="7E9C0DC1">
          <v:shape id="_x0000_i1272" type="#_x0000_t75" style="width:165pt;height:54pt" o:ole="">
            <v:imagedata r:id="rId503" o:title=""/>
          </v:shape>
          <o:OLEObject Type="Embed" ProgID="Equation.DSMT4" ShapeID="_x0000_i1272" DrawAspect="Content" ObjectID="_1654271891" r:id="rId504"/>
        </w:object>
      </w:r>
    </w:p>
    <w:p w14:paraId="40212C41" w14:textId="77777777" w:rsidR="009A2842" w:rsidRPr="00672842" w:rsidRDefault="009A2842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53AB8A29" w14:textId="77777777" w:rsidR="00F67ED3" w:rsidRDefault="00F67ED3" w:rsidP="002518FF">
      <w:pPr>
        <w:spacing w:line="240" w:lineRule="auto"/>
      </w:pPr>
      <w:r>
        <w:t xml:space="preserve">Find the sum: </w:t>
      </w:r>
      <w:r w:rsidR="00DE04EE" w:rsidRPr="00DE04EE">
        <w:rPr>
          <w:position w:val="-48"/>
        </w:rPr>
        <w:object w:dxaOrig="1320" w:dyaOrig="1080" w14:anchorId="43C890C9">
          <v:shape id="_x0000_i1273" type="#_x0000_t75" style="width:66pt;height:54pt" o:ole="">
            <v:imagedata r:id="rId505" o:title=""/>
          </v:shape>
          <o:OLEObject Type="Embed" ProgID="Equation.DSMT4" ShapeID="_x0000_i1273" DrawAspect="Content" ObjectID="_1654271892" r:id="rId506"/>
        </w:object>
      </w:r>
    </w:p>
    <w:p w14:paraId="76E02AD9" w14:textId="77777777" w:rsidR="00712C7C" w:rsidRPr="00712C7C" w:rsidRDefault="00712C7C" w:rsidP="00274109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0D8AC83" w14:textId="77777777" w:rsidR="00472643" w:rsidRDefault="00DE04EE" w:rsidP="00274109">
      <w:pPr>
        <w:spacing w:line="240" w:lineRule="auto"/>
        <w:ind w:left="360"/>
      </w:pPr>
      <w:r w:rsidRPr="00DE04EE">
        <w:rPr>
          <w:position w:val="-48"/>
        </w:rPr>
        <w:object w:dxaOrig="3940" w:dyaOrig="1080" w14:anchorId="0067499D">
          <v:shape id="_x0000_i1274" type="#_x0000_t75" style="width:196.5pt;height:54pt" o:ole="">
            <v:imagedata r:id="rId507" o:title=""/>
          </v:shape>
          <o:OLEObject Type="Embed" ProgID="Equation.DSMT4" ShapeID="_x0000_i1274" DrawAspect="Content" ObjectID="_1654271893" r:id="rId508"/>
        </w:object>
      </w:r>
    </w:p>
    <w:p w14:paraId="635EE3CC" w14:textId="77777777" w:rsidR="00DE04EE" w:rsidRDefault="00DE04EE" w:rsidP="00DE04EE">
      <w:pPr>
        <w:tabs>
          <w:tab w:val="left" w:pos="1710"/>
        </w:tabs>
        <w:spacing w:line="240" w:lineRule="auto"/>
        <w:ind w:left="360"/>
      </w:pPr>
      <w:r>
        <w:tab/>
      </w:r>
      <w:r w:rsidRPr="00DE04EE">
        <w:rPr>
          <w:position w:val="-10"/>
        </w:rPr>
        <w:object w:dxaOrig="639" w:dyaOrig="340" w14:anchorId="157FB04E">
          <v:shape id="_x0000_i1275" type="#_x0000_t75" style="width:32.4pt;height:17.4pt" o:ole="">
            <v:imagedata r:id="rId509" o:title=""/>
          </v:shape>
          <o:OLEObject Type="Embed" ProgID="Equation.DSMT4" ShapeID="_x0000_i1275" DrawAspect="Content" ObjectID="_1654271894" r:id="rId510"/>
        </w:object>
      </w:r>
    </w:p>
    <w:p w14:paraId="4A55EA84" w14:textId="77777777" w:rsidR="00894EC8" w:rsidRDefault="00894EC8" w:rsidP="00E9742D"/>
    <w:p w14:paraId="5D12A8E3" w14:textId="77777777" w:rsidR="00894EC8" w:rsidRDefault="00894EC8" w:rsidP="00E9742D"/>
    <w:p w14:paraId="2FE5EBA0" w14:textId="77777777" w:rsidR="009A2842" w:rsidRPr="00672842" w:rsidRDefault="009A2842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228D26D4" w14:textId="77777777" w:rsidR="005C4BE4" w:rsidRDefault="005C4BE4" w:rsidP="00274109">
      <w:pPr>
        <w:spacing w:line="240" w:lineRule="auto"/>
      </w:pPr>
      <w:r>
        <w:t xml:space="preserve">Find the sum: </w:t>
      </w:r>
      <w:r w:rsidR="00DE04EE" w:rsidRPr="00DE04EE">
        <w:rPr>
          <w:position w:val="-48"/>
        </w:rPr>
        <w:object w:dxaOrig="1359" w:dyaOrig="1080" w14:anchorId="5E9B5084">
          <v:shape id="_x0000_i1276" type="#_x0000_t75" style="width:68.4pt;height:54pt" o:ole="">
            <v:imagedata r:id="rId511" o:title=""/>
          </v:shape>
          <o:OLEObject Type="Embed" ProgID="Equation.DSMT4" ShapeID="_x0000_i1276" DrawAspect="Content" ObjectID="_1654271895" r:id="rId512"/>
        </w:object>
      </w:r>
    </w:p>
    <w:p w14:paraId="1C17545B" w14:textId="77777777" w:rsidR="00712C7C" w:rsidRPr="00712C7C" w:rsidRDefault="00712C7C" w:rsidP="00E9742D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60BE985" w14:textId="77777777" w:rsidR="00472643" w:rsidRDefault="00DE04EE" w:rsidP="00274109">
      <w:pPr>
        <w:spacing w:line="240" w:lineRule="auto"/>
        <w:ind w:left="360"/>
      </w:pPr>
      <w:r w:rsidRPr="00DE04EE">
        <w:rPr>
          <w:position w:val="-48"/>
        </w:rPr>
        <w:object w:dxaOrig="3820" w:dyaOrig="1080" w14:anchorId="076CB84C">
          <v:shape id="_x0000_i1277" type="#_x0000_t75" style="width:190.5pt;height:54pt" o:ole="">
            <v:imagedata r:id="rId513" o:title=""/>
          </v:shape>
          <o:OLEObject Type="Embed" ProgID="Equation.DSMT4" ShapeID="_x0000_i1277" DrawAspect="Content" ObjectID="_1654271896" r:id="rId514"/>
        </w:object>
      </w:r>
    </w:p>
    <w:p w14:paraId="520A7193" w14:textId="77777777" w:rsidR="00DE04EE" w:rsidRDefault="00DE04EE" w:rsidP="00DE04EE">
      <w:pPr>
        <w:tabs>
          <w:tab w:val="left" w:pos="1710"/>
        </w:tabs>
        <w:spacing w:line="240" w:lineRule="auto"/>
        <w:ind w:left="360"/>
      </w:pPr>
      <w:r>
        <w:tab/>
      </w:r>
      <w:r w:rsidRPr="00DE04EE">
        <w:rPr>
          <w:position w:val="-10"/>
        </w:rPr>
        <w:object w:dxaOrig="639" w:dyaOrig="340" w14:anchorId="70E6E737">
          <v:shape id="_x0000_i1278" type="#_x0000_t75" style="width:32.4pt;height:17.4pt" o:ole="">
            <v:imagedata r:id="rId515" o:title=""/>
          </v:shape>
          <o:OLEObject Type="Embed" ProgID="Equation.DSMT4" ShapeID="_x0000_i1278" DrawAspect="Content" ObjectID="_1654271897" r:id="rId516"/>
        </w:object>
      </w:r>
    </w:p>
    <w:p w14:paraId="75B40192" w14:textId="77777777" w:rsidR="00472643" w:rsidRDefault="00472643" w:rsidP="00E9742D"/>
    <w:p w14:paraId="15AD30D5" w14:textId="77777777" w:rsidR="006A196C" w:rsidRDefault="006A196C" w:rsidP="00E9742D"/>
    <w:p w14:paraId="30371959" w14:textId="77777777" w:rsidR="009A2842" w:rsidRPr="00672842" w:rsidRDefault="009A2842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4CD42720" w14:textId="77777777" w:rsidR="005C4BE4" w:rsidRDefault="005C4BE4" w:rsidP="00274109">
      <w:pPr>
        <w:tabs>
          <w:tab w:val="left" w:pos="1620"/>
        </w:tabs>
        <w:spacing w:line="240" w:lineRule="auto"/>
      </w:pPr>
      <w:r>
        <w:t xml:space="preserve">Find the sum: </w:t>
      </w:r>
      <w:r w:rsidR="00274109">
        <w:tab/>
      </w:r>
      <w:r w:rsidR="00E9742D" w:rsidRPr="00E9742D">
        <w:rPr>
          <w:position w:val="-48"/>
        </w:rPr>
        <w:object w:dxaOrig="1320" w:dyaOrig="1080" w14:anchorId="65411E3E">
          <v:shape id="_x0000_i1279" type="#_x0000_t75" style="width:66pt;height:54pt" o:ole="">
            <v:imagedata r:id="rId517" o:title=""/>
          </v:shape>
          <o:OLEObject Type="Embed" ProgID="Equation.DSMT4" ShapeID="_x0000_i1279" DrawAspect="Content" ObjectID="_1654271898" r:id="rId518"/>
        </w:object>
      </w:r>
    </w:p>
    <w:p w14:paraId="01EDCE85" w14:textId="77777777" w:rsidR="00712C7C" w:rsidRPr="00712C7C" w:rsidRDefault="00712C7C" w:rsidP="00C416DF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1B187A44" w14:textId="77777777" w:rsidR="00472643" w:rsidRDefault="00E9742D" w:rsidP="00274109">
      <w:pPr>
        <w:spacing w:line="240" w:lineRule="auto"/>
        <w:ind w:left="360"/>
      </w:pPr>
      <w:r w:rsidRPr="00E9742D">
        <w:rPr>
          <w:position w:val="-48"/>
        </w:rPr>
        <w:object w:dxaOrig="3860" w:dyaOrig="1080" w14:anchorId="0E3214B5">
          <v:shape id="_x0000_i1280" type="#_x0000_t75" style="width:193.5pt;height:54pt" o:ole="">
            <v:imagedata r:id="rId519" o:title=""/>
          </v:shape>
          <o:OLEObject Type="Embed" ProgID="Equation.DSMT4" ShapeID="_x0000_i1280" DrawAspect="Content" ObjectID="_1654271899" r:id="rId520"/>
        </w:object>
      </w:r>
    </w:p>
    <w:p w14:paraId="15175428" w14:textId="77777777" w:rsidR="00E9742D" w:rsidRDefault="00E9742D" w:rsidP="00E9742D">
      <w:pPr>
        <w:tabs>
          <w:tab w:val="left" w:pos="1620"/>
        </w:tabs>
        <w:spacing w:line="240" w:lineRule="auto"/>
        <w:ind w:left="360"/>
        <w:rPr>
          <w:position w:val="-42"/>
        </w:rPr>
      </w:pPr>
      <w:r>
        <w:tab/>
      </w:r>
      <w:r w:rsidRPr="00E9742D">
        <w:rPr>
          <w:position w:val="-10"/>
        </w:rPr>
        <w:object w:dxaOrig="620" w:dyaOrig="340" w14:anchorId="3251119C">
          <v:shape id="_x0000_i1281" type="#_x0000_t75" style="width:30.6pt;height:17.4pt" o:ole="">
            <v:imagedata r:id="rId521" o:title=""/>
          </v:shape>
          <o:OLEObject Type="Embed" ProgID="Equation.DSMT4" ShapeID="_x0000_i1281" DrawAspect="Content" ObjectID="_1654271900" r:id="rId522"/>
        </w:object>
      </w:r>
    </w:p>
    <w:p w14:paraId="3B0437A8" w14:textId="77777777" w:rsidR="009A2842" w:rsidRDefault="009A2842" w:rsidP="00E9742D"/>
    <w:p w14:paraId="2BD7F98E" w14:textId="77777777" w:rsidR="009A2842" w:rsidRDefault="009A2842" w:rsidP="00E9742D"/>
    <w:p w14:paraId="178D880B" w14:textId="77777777" w:rsidR="009A2842" w:rsidRPr="00672842" w:rsidRDefault="009A2842" w:rsidP="002518FF">
      <w:pPr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2BA8BE1A" w14:textId="77777777" w:rsidR="00736B9B" w:rsidRDefault="00736B9B" w:rsidP="00736B9B">
      <w:r>
        <w:t xml:space="preserve">Find the sum: </w:t>
      </w:r>
      <w:r w:rsidR="00716651" w:rsidRPr="00716651">
        <w:rPr>
          <w:position w:val="-48"/>
        </w:rPr>
        <w:object w:dxaOrig="999" w:dyaOrig="1080" w14:anchorId="6B1D6DCD">
          <v:shape id="_x0000_i1282" type="#_x0000_t75" style="width:50.4pt;height:54pt" o:ole="">
            <v:imagedata r:id="rId523" o:title=""/>
          </v:shape>
          <o:OLEObject Type="Embed" ProgID="Equation.DSMT4" ShapeID="_x0000_i1282" DrawAspect="Content" ObjectID="_1654271901" r:id="rId524"/>
        </w:object>
      </w:r>
    </w:p>
    <w:p w14:paraId="0391B674" w14:textId="77777777" w:rsidR="00B3453B" w:rsidRPr="004C3DC9" w:rsidRDefault="00712C7C" w:rsidP="004C3DC9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08112CCD" w14:textId="77777777" w:rsidR="00736B9B" w:rsidRDefault="00716651" w:rsidP="000D079B">
      <w:pPr>
        <w:tabs>
          <w:tab w:val="left" w:pos="5040"/>
        </w:tabs>
        <w:spacing w:line="240" w:lineRule="auto"/>
        <w:ind w:left="360"/>
      </w:pPr>
      <w:r w:rsidRPr="00716651">
        <w:rPr>
          <w:position w:val="-48"/>
        </w:rPr>
        <w:object w:dxaOrig="3000" w:dyaOrig="1080" w14:anchorId="630A5366">
          <v:shape id="_x0000_i1283" type="#_x0000_t75" style="width:150pt;height:54pt" o:ole="">
            <v:imagedata r:id="rId525" o:title=""/>
          </v:shape>
          <o:OLEObject Type="Embed" ProgID="Equation.DSMT4" ShapeID="_x0000_i1283" DrawAspect="Content" ObjectID="_1654271902" r:id="rId526"/>
        </w:object>
      </w:r>
      <w:r w:rsidR="004C3DC9">
        <w:rPr>
          <w:position w:val="-42"/>
        </w:rPr>
        <w:tab/>
      </w:r>
      <w:r w:rsidR="00C44CE2" w:rsidRPr="00C44CE2">
        <w:rPr>
          <w:position w:val="-38"/>
        </w:rPr>
        <w:object w:dxaOrig="2020" w:dyaOrig="880" w14:anchorId="1E2E48B2">
          <v:shape id="_x0000_i1284" type="#_x0000_t75" style="width:101.4pt;height:44.4pt" o:ole="">
            <v:imagedata r:id="rId527" o:title=""/>
          </v:shape>
          <o:OLEObject Type="Embed" ProgID="Equation.DSMT4" ShapeID="_x0000_i1284" DrawAspect="Content" ObjectID="_1654271903" r:id="rId528"/>
        </w:object>
      </w:r>
    </w:p>
    <w:p w14:paraId="15F071D8" w14:textId="77777777" w:rsidR="00672842" w:rsidRDefault="00716651" w:rsidP="00716651">
      <w:pPr>
        <w:tabs>
          <w:tab w:val="left" w:pos="1350"/>
        </w:tabs>
        <w:spacing w:line="240" w:lineRule="auto"/>
      </w:pPr>
      <w:r>
        <w:tab/>
      </w:r>
      <w:r w:rsidRPr="00716651">
        <w:rPr>
          <w:position w:val="-26"/>
        </w:rPr>
        <w:object w:dxaOrig="800" w:dyaOrig="580" w14:anchorId="70A7A9EE">
          <v:shape id="_x0000_i1285" type="#_x0000_t75" style="width:39.6pt;height:29.4pt" o:ole="">
            <v:imagedata r:id="rId529" o:title=""/>
          </v:shape>
          <o:OLEObject Type="Embed" ProgID="Equation.DSMT4" ShapeID="_x0000_i1285" DrawAspect="Content" ObjectID="_1654271904" r:id="rId530"/>
        </w:object>
      </w:r>
    </w:p>
    <w:p w14:paraId="444C15E1" w14:textId="77777777" w:rsidR="00716651" w:rsidRDefault="00716651" w:rsidP="000B45FB"/>
    <w:p w14:paraId="35F02B3C" w14:textId="77777777" w:rsidR="00672842" w:rsidRDefault="00672842" w:rsidP="000B45FB"/>
    <w:p w14:paraId="59B7761C" w14:textId="77777777" w:rsidR="002518FF" w:rsidRPr="00672842" w:rsidRDefault="002518FF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6E3AFDCA" w14:textId="77777777" w:rsidR="002518FF" w:rsidRDefault="002518FF" w:rsidP="00827C33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FB1E3F">
        <w:tab/>
      </w:r>
      <w:r w:rsidR="00716651" w:rsidRPr="00716651">
        <w:rPr>
          <w:position w:val="-46"/>
        </w:rPr>
        <w:object w:dxaOrig="620" w:dyaOrig="1040" w14:anchorId="6B2F046C">
          <v:shape id="_x0000_i1286" type="#_x0000_t75" style="width:30.6pt;height:51.6pt" o:ole="">
            <v:imagedata r:id="rId531" o:title=""/>
          </v:shape>
          <o:OLEObject Type="Embed" ProgID="Equation.DSMT4" ShapeID="_x0000_i1286" DrawAspect="Content" ObjectID="_1654271905" r:id="rId532"/>
        </w:object>
      </w:r>
    </w:p>
    <w:p w14:paraId="6827249E" w14:textId="77777777"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0B4B384" w14:textId="77777777" w:rsidR="006A196C" w:rsidRDefault="000B45FB" w:rsidP="000D079B">
      <w:pPr>
        <w:tabs>
          <w:tab w:val="left" w:pos="5040"/>
        </w:tabs>
        <w:spacing w:line="240" w:lineRule="auto"/>
        <w:ind w:left="360"/>
      </w:pPr>
      <w:r w:rsidRPr="000B45FB">
        <w:rPr>
          <w:position w:val="-48"/>
        </w:rPr>
        <w:object w:dxaOrig="2040" w:dyaOrig="1080" w14:anchorId="05C991E8">
          <v:shape id="_x0000_i1287" type="#_x0000_t75" style="width:102pt;height:54pt" o:ole="">
            <v:imagedata r:id="rId533" o:title=""/>
          </v:shape>
          <o:OLEObject Type="Embed" ProgID="Equation.DSMT4" ShapeID="_x0000_i1287" DrawAspect="Content" ObjectID="_1654271906" r:id="rId534"/>
        </w:object>
      </w:r>
      <w:r w:rsidR="004C3DC9">
        <w:tab/>
      </w:r>
      <w:r w:rsidR="00C44CE2" w:rsidRPr="00C44CE2">
        <w:rPr>
          <w:position w:val="-38"/>
        </w:rPr>
        <w:object w:dxaOrig="2020" w:dyaOrig="880" w14:anchorId="20EF2FB3">
          <v:shape id="_x0000_i1288" type="#_x0000_t75" style="width:101.4pt;height:44.4pt" o:ole="">
            <v:imagedata r:id="rId535" o:title=""/>
          </v:shape>
          <o:OLEObject Type="Embed" ProgID="Equation.DSMT4" ShapeID="_x0000_i1288" DrawAspect="Content" ObjectID="_1654271907" r:id="rId536"/>
        </w:object>
      </w:r>
    </w:p>
    <w:p w14:paraId="6F579AEE" w14:textId="77777777" w:rsidR="00894EC8" w:rsidRDefault="00716651" w:rsidP="00716651">
      <w:pPr>
        <w:tabs>
          <w:tab w:val="left" w:pos="990"/>
        </w:tabs>
        <w:spacing w:line="240" w:lineRule="auto"/>
      </w:pPr>
      <w:r>
        <w:tab/>
      </w:r>
      <w:r w:rsidRPr="00716651">
        <w:rPr>
          <w:position w:val="-10"/>
        </w:rPr>
        <w:object w:dxaOrig="760" w:dyaOrig="340" w14:anchorId="1305A545">
          <v:shape id="_x0000_i1289" type="#_x0000_t75" style="width:38.4pt;height:17.4pt" o:ole="">
            <v:imagedata r:id="rId537" o:title=""/>
          </v:shape>
          <o:OLEObject Type="Embed" ProgID="Equation.DSMT4" ShapeID="_x0000_i1289" DrawAspect="Content" ObjectID="_1654271908" r:id="rId538"/>
        </w:object>
      </w:r>
    </w:p>
    <w:p w14:paraId="0EDF7D59" w14:textId="77777777" w:rsidR="00716651" w:rsidRDefault="00716651" w:rsidP="000B45FB"/>
    <w:p w14:paraId="2ED86D90" w14:textId="77777777" w:rsidR="00894EC8" w:rsidRDefault="00894EC8" w:rsidP="000B45FB"/>
    <w:p w14:paraId="3FF009ED" w14:textId="77777777" w:rsidR="002518FF" w:rsidRPr="00672842" w:rsidRDefault="002518FF" w:rsidP="00894EC8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76B9900D" w14:textId="77777777" w:rsidR="002518FF" w:rsidRDefault="002518FF" w:rsidP="00894EC8">
      <w:pPr>
        <w:tabs>
          <w:tab w:val="left" w:pos="1800"/>
        </w:tabs>
        <w:spacing w:line="240" w:lineRule="auto"/>
      </w:pPr>
      <w:r w:rsidRPr="002518FF">
        <w:t>Find the sum:</w:t>
      </w:r>
      <w:r>
        <w:t xml:space="preserve"> </w:t>
      </w:r>
      <w:r w:rsidR="00FB1E3F">
        <w:tab/>
      </w:r>
      <w:r w:rsidR="000B45FB" w:rsidRPr="000B45FB">
        <w:rPr>
          <w:position w:val="-48"/>
        </w:rPr>
        <w:object w:dxaOrig="680" w:dyaOrig="1080" w14:anchorId="5AA2073B">
          <v:shape id="_x0000_i1290" type="#_x0000_t75" style="width:33.6pt;height:54pt" o:ole="">
            <v:imagedata r:id="rId539" o:title=""/>
          </v:shape>
          <o:OLEObject Type="Embed" ProgID="Equation.DSMT4" ShapeID="_x0000_i1290" DrawAspect="Content" ObjectID="_1654271909" r:id="rId540"/>
        </w:object>
      </w:r>
    </w:p>
    <w:p w14:paraId="47D84373" w14:textId="77777777"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EA06F03" w14:textId="77777777" w:rsidR="004C3DC9" w:rsidRDefault="000B45FB" w:rsidP="000D079B">
      <w:pPr>
        <w:tabs>
          <w:tab w:val="left" w:pos="5040"/>
        </w:tabs>
        <w:ind w:left="360"/>
      </w:pPr>
      <w:r w:rsidRPr="000B45FB">
        <w:rPr>
          <w:position w:val="-48"/>
        </w:rPr>
        <w:object w:dxaOrig="1620" w:dyaOrig="1080" w14:anchorId="14FC40FF">
          <v:shape id="_x0000_i1291" type="#_x0000_t75" style="width:81pt;height:54pt" o:ole="">
            <v:imagedata r:id="rId541" o:title=""/>
          </v:shape>
          <o:OLEObject Type="Embed" ProgID="Equation.DSMT4" ShapeID="_x0000_i1291" DrawAspect="Content" ObjectID="_1654271910" r:id="rId542"/>
        </w:object>
      </w:r>
      <w:r w:rsidR="004C3DC9">
        <w:tab/>
      </w:r>
      <w:r w:rsidR="00C44CE2" w:rsidRPr="00C44CE2">
        <w:rPr>
          <w:position w:val="-38"/>
        </w:rPr>
        <w:object w:dxaOrig="1440" w:dyaOrig="880" w14:anchorId="2C5632F5">
          <v:shape id="_x0000_i1292" type="#_x0000_t75" style="width:1in;height:44.4pt" o:ole="">
            <v:imagedata r:id="rId543" o:title=""/>
          </v:shape>
          <o:OLEObject Type="Embed" ProgID="Equation.DSMT4" ShapeID="_x0000_i1292" DrawAspect="Content" ObjectID="_1654271911" r:id="rId544"/>
        </w:object>
      </w:r>
    </w:p>
    <w:p w14:paraId="7BCFB6EE" w14:textId="77777777" w:rsidR="002518FF" w:rsidRDefault="000B45FB" w:rsidP="000B45FB">
      <w:pPr>
        <w:tabs>
          <w:tab w:val="left" w:pos="1080"/>
        </w:tabs>
      </w:pPr>
      <w:r>
        <w:tab/>
      </w:r>
      <w:r w:rsidRPr="000B45FB">
        <w:rPr>
          <w:position w:val="-10"/>
        </w:rPr>
        <w:object w:dxaOrig="740" w:dyaOrig="340" w14:anchorId="01ED9CF3">
          <v:shape id="_x0000_i1293" type="#_x0000_t75" style="width:36.6pt;height:17.4pt" o:ole="">
            <v:imagedata r:id="rId545" o:title=""/>
          </v:shape>
          <o:OLEObject Type="Embed" ProgID="Equation.DSMT4" ShapeID="_x0000_i1293" DrawAspect="Content" ObjectID="_1654271912" r:id="rId546"/>
        </w:object>
      </w:r>
    </w:p>
    <w:p w14:paraId="6AA9B76D" w14:textId="77777777" w:rsidR="000B45FB" w:rsidRDefault="000B45FB" w:rsidP="000B45FB"/>
    <w:p w14:paraId="0BEED141" w14:textId="77777777" w:rsidR="002518FF" w:rsidRDefault="002518FF" w:rsidP="000B45FB"/>
    <w:p w14:paraId="63DE595E" w14:textId="77777777" w:rsidR="002518FF" w:rsidRPr="00672842" w:rsidRDefault="002518FF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6417522C" w14:textId="77777777" w:rsidR="002518FF" w:rsidRDefault="002518FF" w:rsidP="00274109">
      <w:pPr>
        <w:tabs>
          <w:tab w:val="left" w:pos="1440"/>
        </w:tabs>
        <w:spacing w:line="240" w:lineRule="auto"/>
      </w:pPr>
      <w:r w:rsidRPr="002518FF">
        <w:t>Find the sum:</w:t>
      </w:r>
      <w:r>
        <w:t xml:space="preserve"> </w:t>
      </w:r>
      <w:r w:rsidR="00274109">
        <w:tab/>
      </w:r>
      <w:r w:rsidR="009E6729" w:rsidRPr="009E6729">
        <w:rPr>
          <w:position w:val="-46"/>
        </w:rPr>
        <w:object w:dxaOrig="940" w:dyaOrig="1040" w14:anchorId="13AAD5BF">
          <v:shape id="_x0000_i1294" type="#_x0000_t75" style="width:46.2pt;height:51.6pt" o:ole="">
            <v:imagedata r:id="rId547" o:title=""/>
          </v:shape>
          <o:OLEObject Type="Embed" ProgID="Equation.DSMT4" ShapeID="_x0000_i1294" DrawAspect="Content" ObjectID="_1654271913" r:id="rId548"/>
        </w:object>
      </w:r>
    </w:p>
    <w:p w14:paraId="6DB858D1" w14:textId="77777777"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4344D46" w14:textId="77777777" w:rsidR="00D636F9" w:rsidRDefault="00142386" w:rsidP="00142386">
      <w:pPr>
        <w:tabs>
          <w:tab w:val="left" w:pos="360"/>
        </w:tabs>
      </w:pPr>
      <w:r>
        <w:tab/>
      </w:r>
      <w:r w:rsidR="000B45FB" w:rsidRPr="000B45FB">
        <w:rPr>
          <w:position w:val="-48"/>
        </w:rPr>
        <w:object w:dxaOrig="4120" w:dyaOrig="1080" w14:anchorId="1BD6AE19">
          <v:shape id="_x0000_i1295" type="#_x0000_t75" style="width:206.4pt;height:54pt" o:ole="">
            <v:imagedata r:id="rId549" o:title=""/>
          </v:shape>
          <o:OLEObject Type="Embed" ProgID="Equation.DSMT4" ShapeID="_x0000_i1295" DrawAspect="Content" ObjectID="_1654271914" r:id="rId550"/>
        </w:object>
      </w:r>
    </w:p>
    <w:p w14:paraId="7585604D" w14:textId="77777777" w:rsidR="000B45FB" w:rsidRDefault="000B45FB" w:rsidP="000B45FB">
      <w:pPr>
        <w:tabs>
          <w:tab w:val="left" w:pos="1260"/>
        </w:tabs>
      </w:pPr>
      <w:r>
        <w:tab/>
      </w:r>
      <w:r w:rsidRPr="000B45FB">
        <w:rPr>
          <w:position w:val="-10"/>
        </w:rPr>
        <w:object w:dxaOrig="639" w:dyaOrig="340" w14:anchorId="15E1B7EC">
          <v:shape id="_x0000_i1296" type="#_x0000_t75" style="width:32.4pt;height:17.4pt" o:ole="">
            <v:imagedata r:id="rId551" o:title=""/>
          </v:shape>
          <o:OLEObject Type="Embed" ProgID="Equation.DSMT4" ShapeID="_x0000_i1296" DrawAspect="Content" ObjectID="_1654271915" r:id="rId552"/>
        </w:object>
      </w:r>
    </w:p>
    <w:p w14:paraId="18CC5D11" w14:textId="77777777" w:rsidR="000B45FB" w:rsidRDefault="000B45FB" w:rsidP="0016494E">
      <w:r>
        <w:br w:type="page"/>
      </w:r>
    </w:p>
    <w:p w14:paraId="731B08A6" w14:textId="77777777" w:rsidR="002518FF" w:rsidRPr="00672842" w:rsidRDefault="002518FF" w:rsidP="00274109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6F27C056" w14:textId="77777777" w:rsidR="002518FF" w:rsidRDefault="002518FF" w:rsidP="00274109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274109">
        <w:tab/>
      </w:r>
      <w:r w:rsidR="004A0541" w:rsidRPr="004A0541">
        <w:rPr>
          <w:position w:val="-46"/>
        </w:rPr>
        <w:object w:dxaOrig="1359" w:dyaOrig="1040" w14:anchorId="0F598D1D">
          <v:shape id="_x0000_i1297" type="#_x0000_t75" style="width:68.4pt;height:51.6pt" o:ole="">
            <v:imagedata r:id="rId553" o:title=""/>
          </v:shape>
          <o:OLEObject Type="Embed" ProgID="Equation.DSMT4" ShapeID="_x0000_i1297" DrawAspect="Content" ObjectID="_1654271916" r:id="rId554"/>
        </w:object>
      </w:r>
    </w:p>
    <w:p w14:paraId="630AA325" w14:textId="77777777"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A219EAE" w14:textId="77777777" w:rsidR="002518FF" w:rsidRDefault="00C44CE2" w:rsidP="00A751BE">
      <w:pPr>
        <w:tabs>
          <w:tab w:val="left" w:pos="7200"/>
        </w:tabs>
        <w:ind w:left="360"/>
      </w:pPr>
      <w:r w:rsidRPr="00C44CE2">
        <w:rPr>
          <w:position w:val="-48"/>
        </w:rPr>
        <w:object w:dxaOrig="3019" w:dyaOrig="1080" w14:anchorId="798743BC">
          <v:shape id="_x0000_i1298" type="#_x0000_t75" style="width:150.6pt;height:54pt" o:ole="">
            <v:imagedata r:id="rId555" o:title=""/>
          </v:shape>
          <o:OLEObject Type="Embed" ProgID="Equation.DSMT4" ShapeID="_x0000_i1298" DrawAspect="Content" ObjectID="_1654271917" r:id="rId556"/>
        </w:object>
      </w:r>
      <w:r w:rsidR="00A751BE">
        <w:tab/>
      </w:r>
      <w:r w:rsidRPr="00C44CE2">
        <w:rPr>
          <w:position w:val="-46"/>
        </w:rPr>
        <w:object w:dxaOrig="1980" w:dyaOrig="1040" w14:anchorId="553E77F6">
          <v:shape id="_x0000_i1299" type="#_x0000_t75" style="width:99pt;height:51.6pt" o:ole="">
            <v:imagedata r:id="rId557" o:title=""/>
          </v:shape>
          <o:OLEObject Type="Embed" ProgID="Equation.DSMT4" ShapeID="_x0000_i1299" DrawAspect="Content" ObjectID="_1654271918" r:id="rId558"/>
        </w:object>
      </w:r>
    </w:p>
    <w:p w14:paraId="66D143B0" w14:textId="77777777" w:rsidR="006A196C" w:rsidRDefault="00A751BE" w:rsidP="004A0541">
      <w:pPr>
        <w:tabs>
          <w:tab w:val="left" w:pos="1620"/>
        </w:tabs>
        <w:ind w:left="360"/>
      </w:pPr>
      <w:r>
        <w:tab/>
      </w:r>
      <w:r w:rsidR="00C44CE2" w:rsidRPr="00C44CE2">
        <w:rPr>
          <w:position w:val="-20"/>
        </w:rPr>
        <w:object w:dxaOrig="2240" w:dyaOrig="720" w14:anchorId="588CEB29">
          <v:shape id="_x0000_i1300" type="#_x0000_t75" style="width:111.6pt;height:36pt" o:ole="">
            <v:imagedata r:id="rId559" o:title=""/>
          </v:shape>
          <o:OLEObject Type="Embed" ProgID="Equation.DSMT4" ShapeID="_x0000_i1300" DrawAspect="Content" ObjectID="_1654271919" r:id="rId560"/>
        </w:object>
      </w:r>
    </w:p>
    <w:p w14:paraId="051EA5E9" w14:textId="77777777" w:rsidR="00A751BE" w:rsidRDefault="00A751BE" w:rsidP="004A0541">
      <w:pPr>
        <w:tabs>
          <w:tab w:val="left" w:pos="1620"/>
        </w:tabs>
        <w:ind w:left="360"/>
      </w:pPr>
      <w:r>
        <w:tab/>
      </w:r>
      <w:r w:rsidR="00C44CE2" w:rsidRPr="00C44CE2">
        <w:rPr>
          <w:position w:val="-20"/>
        </w:rPr>
        <w:object w:dxaOrig="1320" w:dyaOrig="520" w14:anchorId="31267915">
          <v:shape id="_x0000_i1301" type="#_x0000_t75" style="width:66pt;height:26.4pt" o:ole="">
            <v:imagedata r:id="rId561" o:title=""/>
          </v:shape>
          <o:OLEObject Type="Embed" ProgID="Equation.DSMT4" ShapeID="_x0000_i1301" DrawAspect="Content" ObjectID="_1654271920" r:id="rId562"/>
        </w:object>
      </w:r>
    </w:p>
    <w:p w14:paraId="03CF8F80" w14:textId="77777777" w:rsidR="00A751BE" w:rsidRDefault="00A751BE" w:rsidP="004A0541">
      <w:pPr>
        <w:tabs>
          <w:tab w:val="left" w:pos="1620"/>
        </w:tabs>
        <w:ind w:left="360"/>
      </w:pPr>
      <w:r>
        <w:tab/>
      </w:r>
      <w:r w:rsidR="00C44CE2" w:rsidRPr="00C44CE2">
        <w:rPr>
          <w:position w:val="-6"/>
        </w:rPr>
        <w:object w:dxaOrig="1180" w:dyaOrig="279" w14:anchorId="2BFFF7C4">
          <v:shape id="_x0000_i1302" type="#_x0000_t75" style="width:59.4pt;height:14.4pt" o:ole="">
            <v:imagedata r:id="rId563" o:title=""/>
          </v:shape>
          <o:OLEObject Type="Embed" ProgID="Equation.DSMT4" ShapeID="_x0000_i1302" DrawAspect="Content" ObjectID="_1654271921" r:id="rId564"/>
        </w:object>
      </w:r>
    </w:p>
    <w:p w14:paraId="4CC0C949" w14:textId="77777777" w:rsidR="00A751BE" w:rsidRDefault="00A751BE" w:rsidP="004A0541">
      <w:pPr>
        <w:tabs>
          <w:tab w:val="left" w:pos="1620"/>
        </w:tabs>
        <w:spacing w:line="240" w:lineRule="auto"/>
        <w:ind w:left="360"/>
      </w:pPr>
      <w:r>
        <w:tab/>
      </w:r>
      <w:r w:rsidR="004A0541" w:rsidRPr="00C44CE2">
        <w:rPr>
          <w:position w:val="-10"/>
        </w:rPr>
        <w:object w:dxaOrig="859" w:dyaOrig="340" w14:anchorId="15D0EB94">
          <v:shape id="_x0000_i1303" type="#_x0000_t75" style="width:42.6pt;height:17.4pt" o:ole="">
            <v:imagedata r:id="rId565" o:title=""/>
          </v:shape>
          <o:OLEObject Type="Embed" ProgID="Equation.DSMT4" ShapeID="_x0000_i1303" DrawAspect="Content" ObjectID="_1654271922" r:id="rId566"/>
        </w:object>
      </w:r>
    </w:p>
    <w:p w14:paraId="1AF6E0AB" w14:textId="77777777" w:rsidR="00D636F9" w:rsidRDefault="00D636F9" w:rsidP="00573841"/>
    <w:p w14:paraId="0C15D039" w14:textId="77777777" w:rsidR="00D636F9" w:rsidRDefault="00D636F9" w:rsidP="00573841"/>
    <w:p w14:paraId="3BE1D4DA" w14:textId="77777777" w:rsidR="002518FF" w:rsidRPr="00672842" w:rsidRDefault="002518FF" w:rsidP="006776EC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61AF873C" w14:textId="77777777" w:rsidR="002518FF" w:rsidRDefault="002518FF" w:rsidP="006776EC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6776EC">
        <w:tab/>
      </w:r>
      <w:r w:rsidR="004A0541" w:rsidRPr="004A0541">
        <w:rPr>
          <w:position w:val="-48"/>
        </w:rPr>
        <w:object w:dxaOrig="1920" w:dyaOrig="1080" w14:anchorId="0AEA4A49">
          <v:shape id="_x0000_i1304" type="#_x0000_t75" style="width:96pt;height:54pt" o:ole="">
            <v:imagedata r:id="rId567" o:title=""/>
          </v:shape>
          <o:OLEObject Type="Embed" ProgID="Equation.DSMT4" ShapeID="_x0000_i1304" DrawAspect="Content" ObjectID="_1654271923" r:id="rId568"/>
        </w:object>
      </w:r>
    </w:p>
    <w:p w14:paraId="25E3F30C" w14:textId="77777777" w:rsidR="002518FF" w:rsidRPr="00712C7C" w:rsidRDefault="002518FF" w:rsidP="002518FF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4EFDC91" w14:textId="77777777" w:rsidR="00D636F9" w:rsidRDefault="004A0541" w:rsidP="006776EC">
      <w:pPr>
        <w:tabs>
          <w:tab w:val="left" w:pos="7200"/>
        </w:tabs>
        <w:spacing w:line="240" w:lineRule="auto"/>
        <w:ind w:left="360"/>
      </w:pPr>
      <w:r w:rsidRPr="004A0541">
        <w:rPr>
          <w:position w:val="-48"/>
        </w:rPr>
        <w:object w:dxaOrig="6399" w:dyaOrig="1080" w14:anchorId="59308ADD">
          <v:shape id="_x0000_i1305" type="#_x0000_t75" style="width:320.4pt;height:54pt" o:ole="">
            <v:imagedata r:id="rId569" o:title=""/>
          </v:shape>
          <o:OLEObject Type="Embed" ProgID="Equation.DSMT4" ShapeID="_x0000_i1305" DrawAspect="Content" ObjectID="_1654271924" r:id="rId570"/>
        </w:object>
      </w:r>
      <w:r w:rsidR="00EF6C94">
        <w:rPr>
          <w:position w:val="-42"/>
        </w:rPr>
        <w:tab/>
      </w:r>
      <w:r w:rsidR="00C44CE2" w:rsidRPr="00C44CE2">
        <w:rPr>
          <w:position w:val="-46"/>
        </w:rPr>
        <w:object w:dxaOrig="2480" w:dyaOrig="1040" w14:anchorId="364C30E7">
          <v:shape id="_x0000_i1306" type="#_x0000_t75" style="width:123.6pt;height:51.6pt" o:ole="">
            <v:imagedata r:id="rId571" o:title=""/>
          </v:shape>
          <o:OLEObject Type="Embed" ProgID="Equation.DSMT4" ShapeID="_x0000_i1306" DrawAspect="Content" ObjectID="_1654271925" r:id="rId572"/>
        </w:object>
      </w:r>
    </w:p>
    <w:p w14:paraId="70ED6BE8" w14:textId="77777777" w:rsidR="00D636F9" w:rsidRDefault="00D636F9" w:rsidP="004A0541">
      <w:pPr>
        <w:tabs>
          <w:tab w:val="left" w:pos="2250"/>
        </w:tabs>
        <w:spacing w:line="240" w:lineRule="auto"/>
        <w:ind w:left="360"/>
      </w:pPr>
      <w:r>
        <w:tab/>
      </w:r>
      <w:r w:rsidR="004A0541" w:rsidRPr="00C44CE2">
        <w:rPr>
          <w:position w:val="-10"/>
        </w:rPr>
        <w:object w:dxaOrig="880" w:dyaOrig="340" w14:anchorId="23FCE7FC">
          <v:shape id="_x0000_i1307" type="#_x0000_t75" style="width:43.5pt;height:17.4pt" o:ole="">
            <v:imagedata r:id="rId573" o:title=""/>
          </v:shape>
          <o:OLEObject Type="Embed" ProgID="Equation.DSMT4" ShapeID="_x0000_i1307" DrawAspect="Content" ObjectID="_1654271926" r:id="rId574"/>
        </w:object>
      </w:r>
    </w:p>
    <w:p w14:paraId="5F519D30" w14:textId="77777777" w:rsidR="006A196C" w:rsidRDefault="006A196C" w:rsidP="00573841"/>
    <w:p w14:paraId="590828A8" w14:textId="77777777" w:rsidR="00D636F9" w:rsidRDefault="00D636F9" w:rsidP="00573841"/>
    <w:p w14:paraId="290C964A" w14:textId="77777777" w:rsidR="002518FF" w:rsidRPr="00672842" w:rsidRDefault="002518FF" w:rsidP="006776EC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62EE65E1" w14:textId="77777777" w:rsidR="002518FF" w:rsidRDefault="002518FF" w:rsidP="006776EC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6776EC">
        <w:tab/>
      </w:r>
      <w:r w:rsidR="004A0541" w:rsidRPr="004A0541">
        <w:rPr>
          <w:position w:val="-48"/>
        </w:rPr>
        <w:object w:dxaOrig="1219" w:dyaOrig="1080" w14:anchorId="385C6EC3">
          <v:shape id="_x0000_i1308" type="#_x0000_t75" style="width:60.6pt;height:54pt" o:ole="">
            <v:imagedata r:id="rId575" o:title=""/>
          </v:shape>
          <o:OLEObject Type="Embed" ProgID="Equation.DSMT4" ShapeID="_x0000_i1308" DrawAspect="Content" ObjectID="_1654271927" r:id="rId576"/>
        </w:object>
      </w:r>
    </w:p>
    <w:p w14:paraId="6EC75023" w14:textId="77777777" w:rsidR="002518FF" w:rsidRPr="00712C7C" w:rsidRDefault="002518FF" w:rsidP="006776EC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F5A4207" w14:textId="77777777" w:rsidR="00DE2BB3" w:rsidRDefault="004A0541" w:rsidP="00573841">
      <w:pPr>
        <w:tabs>
          <w:tab w:val="left" w:pos="7200"/>
        </w:tabs>
        <w:spacing w:line="360" w:lineRule="auto"/>
        <w:ind w:left="360"/>
      </w:pPr>
      <w:r w:rsidRPr="004A0541">
        <w:rPr>
          <w:position w:val="-50"/>
        </w:rPr>
        <w:object w:dxaOrig="3519" w:dyaOrig="1120" w14:anchorId="4D11FBDE">
          <v:shape id="_x0000_i1309" type="#_x0000_t75" style="width:176.4pt;height:56.4pt" o:ole="">
            <v:imagedata r:id="rId577" o:title=""/>
          </v:shape>
          <o:OLEObject Type="Embed" ProgID="Equation.DSMT4" ShapeID="_x0000_i1309" DrawAspect="Content" ObjectID="_1654271928" r:id="rId578"/>
        </w:object>
      </w:r>
      <w:r w:rsidR="00EF6C94">
        <w:rPr>
          <w:position w:val="-44"/>
        </w:rPr>
        <w:tab/>
      </w:r>
      <w:r w:rsidR="00C44CE2" w:rsidRPr="00C44CE2">
        <w:rPr>
          <w:position w:val="-46"/>
        </w:rPr>
        <w:object w:dxaOrig="2480" w:dyaOrig="1040" w14:anchorId="45F842FF">
          <v:shape id="_x0000_i1310" type="#_x0000_t75" style="width:123.6pt;height:51.6pt" o:ole="">
            <v:imagedata r:id="rId579" o:title=""/>
          </v:shape>
          <o:OLEObject Type="Embed" ProgID="Equation.DSMT4" ShapeID="_x0000_i1310" DrawAspect="Content" ObjectID="_1654271929" r:id="rId580"/>
        </w:object>
      </w:r>
    </w:p>
    <w:p w14:paraId="74A3F55C" w14:textId="77777777" w:rsidR="008145EB" w:rsidRDefault="00DE2BB3" w:rsidP="00573841">
      <w:pPr>
        <w:tabs>
          <w:tab w:val="left" w:pos="1530"/>
        </w:tabs>
        <w:spacing w:line="360" w:lineRule="auto"/>
        <w:ind w:left="360"/>
      </w:pPr>
      <w:r>
        <w:tab/>
      </w:r>
      <w:r w:rsidR="00C44CE2" w:rsidRPr="00C44CE2">
        <w:rPr>
          <w:position w:val="-32"/>
        </w:rPr>
        <w:object w:dxaOrig="4540" w:dyaOrig="760" w14:anchorId="602F1830">
          <v:shape id="_x0000_i1311" type="#_x0000_t75" style="width:227.4pt;height:38.4pt" o:ole="">
            <v:imagedata r:id="rId581" o:title=""/>
          </v:shape>
          <o:OLEObject Type="Embed" ProgID="Equation.DSMT4" ShapeID="_x0000_i1311" DrawAspect="Content" ObjectID="_1654271930" r:id="rId582"/>
        </w:object>
      </w:r>
    </w:p>
    <w:p w14:paraId="5108BD23" w14:textId="77777777" w:rsidR="00DE2BB3" w:rsidRDefault="008145EB" w:rsidP="004A0541">
      <w:pPr>
        <w:tabs>
          <w:tab w:val="left" w:pos="1530"/>
        </w:tabs>
        <w:ind w:left="360"/>
      </w:pPr>
      <w:r>
        <w:lastRenderedPageBreak/>
        <w:tab/>
      </w:r>
      <w:r w:rsidR="00C44CE2" w:rsidRPr="00C44CE2">
        <w:rPr>
          <w:position w:val="-32"/>
        </w:rPr>
        <w:object w:dxaOrig="2880" w:dyaOrig="760" w14:anchorId="09BFC454">
          <v:shape id="_x0000_i1312" type="#_x0000_t75" style="width:2in;height:38.4pt" o:ole="">
            <v:imagedata r:id="rId583" o:title=""/>
          </v:shape>
          <o:OLEObject Type="Embed" ProgID="Equation.DSMT4" ShapeID="_x0000_i1312" DrawAspect="Content" ObjectID="_1654271931" r:id="rId584"/>
        </w:object>
      </w:r>
    </w:p>
    <w:p w14:paraId="574CC526" w14:textId="77777777" w:rsidR="00DE2BB3" w:rsidRDefault="00DE2BB3" w:rsidP="004A0541">
      <w:pPr>
        <w:tabs>
          <w:tab w:val="left" w:pos="1530"/>
        </w:tabs>
        <w:ind w:left="360"/>
      </w:pPr>
      <w:r>
        <w:tab/>
      </w:r>
      <w:r w:rsidR="00C44CE2" w:rsidRPr="00C44CE2">
        <w:rPr>
          <w:position w:val="-14"/>
        </w:rPr>
        <w:object w:dxaOrig="1520" w:dyaOrig="400" w14:anchorId="1CDB8AA8">
          <v:shape id="_x0000_i1313" type="#_x0000_t75" style="width:75.6pt;height:20.4pt" o:ole="">
            <v:imagedata r:id="rId585" o:title=""/>
          </v:shape>
          <o:OLEObject Type="Embed" ProgID="Equation.DSMT4" ShapeID="_x0000_i1313" DrawAspect="Content" ObjectID="_1654271932" r:id="rId586"/>
        </w:object>
      </w:r>
    </w:p>
    <w:p w14:paraId="3734300D" w14:textId="77777777" w:rsidR="00DE2BB3" w:rsidRDefault="00DE2BB3" w:rsidP="004A0541">
      <w:pPr>
        <w:tabs>
          <w:tab w:val="left" w:pos="1530"/>
        </w:tabs>
        <w:spacing w:line="240" w:lineRule="auto"/>
        <w:ind w:left="360"/>
      </w:pPr>
      <w:r>
        <w:tab/>
      </w:r>
      <w:r w:rsidR="004A0541" w:rsidRPr="00C44CE2">
        <w:rPr>
          <w:position w:val="-14"/>
        </w:rPr>
        <w:object w:dxaOrig="1040" w:dyaOrig="380" w14:anchorId="2D631517">
          <v:shape id="_x0000_i1314" type="#_x0000_t75" style="width:51.6pt;height:18.6pt" o:ole="">
            <v:imagedata r:id="rId587" o:title=""/>
          </v:shape>
          <o:OLEObject Type="Embed" ProgID="Equation.DSMT4" ShapeID="_x0000_i1314" DrawAspect="Content" ObjectID="_1654271933" r:id="rId588"/>
        </w:object>
      </w:r>
    </w:p>
    <w:p w14:paraId="6824361E" w14:textId="77777777" w:rsidR="0016494E" w:rsidRDefault="0016494E" w:rsidP="00573841"/>
    <w:p w14:paraId="503CFD1B" w14:textId="77777777" w:rsidR="0016494E" w:rsidRDefault="0016494E" w:rsidP="00573841"/>
    <w:p w14:paraId="4EC6D757" w14:textId="77777777" w:rsidR="002518FF" w:rsidRPr="00672842" w:rsidRDefault="002518FF" w:rsidP="00827C33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3D3FF8FA" w14:textId="77777777" w:rsidR="002518FF" w:rsidRDefault="002518FF" w:rsidP="0093564D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 w:rsidR="0093564D">
        <w:tab/>
      </w:r>
      <w:r w:rsidR="00573841" w:rsidRPr="00573841">
        <w:rPr>
          <w:position w:val="-48"/>
        </w:rPr>
        <w:object w:dxaOrig="1340" w:dyaOrig="1080" w14:anchorId="4D2CE6D3">
          <v:shape id="_x0000_i1315" type="#_x0000_t75" style="width:67.2pt;height:54pt" o:ole="">
            <v:imagedata r:id="rId589" o:title=""/>
          </v:shape>
          <o:OLEObject Type="Embed" ProgID="Equation.DSMT4" ShapeID="_x0000_i1315" DrawAspect="Content" ObjectID="_1654271934" r:id="rId590"/>
        </w:object>
      </w:r>
    </w:p>
    <w:p w14:paraId="5A3F5687" w14:textId="77777777" w:rsidR="002518FF" w:rsidRPr="00712C7C" w:rsidRDefault="002518FF" w:rsidP="00573841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4AE74C5D" w14:textId="77777777" w:rsidR="00D636F9" w:rsidRDefault="00C44CE2" w:rsidP="00573841">
      <w:pPr>
        <w:tabs>
          <w:tab w:val="left" w:pos="7200"/>
        </w:tabs>
        <w:spacing w:line="360" w:lineRule="auto"/>
        <w:ind w:left="360"/>
      </w:pPr>
      <w:r w:rsidRPr="00C44CE2">
        <w:rPr>
          <w:position w:val="-48"/>
        </w:rPr>
        <w:object w:dxaOrig="3120" w:dyaOrig="1080" w14:anchorId="4EA013D4">
          <v:shape id="_x0000_i1316" type="#_x0000_t75" style="width:156pt;height:54pt" o:ole="">
            <v:imagedata r:id="rId591" o:title=""/>
          </v:shape>
          <o:OLEObject Type="Embed" ProgID="Equation.DSMT4" ShapeID="_x0000_i1316" DrawAspect="Content" ObjectID="_1654271935" r:id="rId592"/>
        </w:object>
      </w:r>
      <w:r w:rsidR="008145EB">
        <w:tab/>
      </w:r>
      <w:r w:rsidRPr="00C44CE2">
        <w:rPr>
          <w:position w:val="-46"/>
        </w:rPr>
        <w:object w:dxaOrig="2480" w:dyaOrig="1040" w14:anchorId="6E258A6C">
          <v:shape id="_x0000_i1317" type="#_x0000_t75" style="width:123.6pt;height:51.6pt" o:ole="">
            <v:imagedata r:id="rId593" o:title=""/>
          </v:shape>
          <o:OLEObject Type="Embed" ProgID="Equation.DSMT4" ShapeID="_x0000_i1317" DrawAspect="Content" ObjectID="_1654271936" r:id="rId594"/>
        </w:object>
      </w:r>
    </w:p>
    <w:p w14:paraId="26696507" w14:textId="77777777" w:rsidR="002518FF" w:rsidRDefault="002518FF" w:rsidP="00573841">
      <w:pPr>
        <w:tabs>
          <w:tab w:val="left" w:pos="1530"/>
        </w:tabs>
        <w:spacing w:line="360" w:lineRule="auto"/>
        <w:ind w:left="360"/>
      </w:pPr>
      <w:r>
        <w:tab/>
      </w:r>
      <w:r w:rsidR="00C44CE2" w:rsidRPr="00C44CE2">
        <w:rPr>
          <w:position w:val="-20"/>
        </w:rPr>
        <w:object w:dxaOrig="2980" w:dyaOrig="620" w14:anchorId="313C4C58">
          <v:shape id="_x0000_i1318" type="#_x0000_t75" style="width:149.4pt;height:30.6pt" o:ole="">
            <v:imagedata r:id="rId595" o:title=""/>
          </v:shape>
          <o:OLEObject Type="Embed" ProgID="Equation.DSMT4" ShapeID="_x0000_i1318" DrawAspect="Content" ObjectID="_1654271937" r:id="rId596"/>
        </w:object>
      </w:r>
    </w:p>
    <w:p w14:paraId="34557DD5" w14:textId="77777777" w:rsidR="00FB3F05" w:rsidRDefault="00FB3F05" w:rsidP="000D079B">
      <w:pPr>
        <w:tabs>
          <w:tab w:val="left" w:pos="153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1180" w:dyaOrig="279" w14:anchorId="7149903A">
          <v:shape id="_x0000_i1319" type="#_x0000_t75" style="width:59.4pt;height:14.4pt" o:ole="">
            <v:imagedata r:id="rId597" o:title=""/>
          </v:shape>
          <o:OLEObject Type="Embed" ProgID="Equation.DSMT4" ShapeID="_x0000_i1319" DrawAspect="Content" ObjectID="_1654271938" r:id="rId598"/>
        </w:object>
      </w:r>
    </w:p>
    <w:p w14:paraId="4EC9285F" w14:textId="77777777" w:rsidR="00FB3F05" w:rsidRDefault="00FB3F05" w:rsidP="0093564D">
      <w:pPr>
        <w:tabs>
          <w:tab w:val="left" w:pos="1530"/>
        </w:tabs>
        <w:spacing w:line="240" w:lineRule="auto"/>
        <w:ind w:left="360"/>
      </w:pPr>
      <w:r>
        <w:tab/>
      </w:r>
      <w:r w:rsidR="00573841" w:rsidRPr="00C44CE2">
        <w:rPr>
          <w:position w:val="-10"/>
        </w:rPr>
        <w:object w:dxaOrig="840" w:dyaOrig="340" w14:anchorId="2E2EED1E">
          <v:shape id="_x0000_i1320" type="#_x0000_t75" style="width:42pt;height:17.4pt" o:ole="">
            <v:imagedata r:id="rId599" o:title=""/>
          </v:shape>
          <o:OLEObject Type="Embed" ProgID="Equation.DSMT4" ShapeID="_x0000_i1320" DrawAspect="Content" ObjectID="_1654271939" r:id="rId600"/>
        </w:object>
      </w:r>
    </w:p>
    <w:p w14:paraId="161EB61B" w14:textId="77777777" w:rsidR="00894EC8" w:rsidRDefault="00894EC8" w:rsidP="002E781C"/>
    <w:p w14:paraId="333CEB5F" w14:textId="77777777" w:rsidR="0093564D" w:rsidRDefault="0093564D" w:rsidP="002E781C"/>
    <w:p w14:paraId="431E72E1" w14:textId="77777777" w:rsidR="0093564D" w:rsidRPr="00672842" w:rsidRDefault="0093564D" w:rsidP="0093564D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0229F3A4" w14:textId="77777777" w:rsidR="0093564D" w:rsidRDefault="0093564D" w:rsidP="0093564D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2E781C" w:rsidRPr="002E781C">
        <w:rPr>
          <w:position w:val="-48"/>
        </w:rPr>
        <w:object w:dxaOrig="1400" w:dyaOrig="1080" w14:anchorId="594B6F0A">
          <v:shape id="_x0000_i1321" type="#_x0000_t75" style="width:70.5pt;height:54pt" o:ole="">
            <v:imagedata r:id="rId601" o:title=""/>
          </v:shape>
          <o:OLEObject Type="Embed" ProgID="Equation.DSMT4" ShapeID="_x0000_i1321" DrawAspect="Content" ObjectID="_1654271940" r:id="rId602"/>
        </w:object>
      </w:r>
    </w:p>
    <w:p w14:paraId="1E747C26" w14:textId="77777777" w:rsidR="0093564D" w:rsidRPr="00712C7C" w:rsidRDefault="0093564D" w:rsidP="0093564D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5CB7FAB" w14:textId="77777777" w:rsidR="0093564D" w:rsidRDefault="002E781C" w:rsidP="0093564D">
      <w:pPr>
        <w:spacing w:line="240" w:lineRule="auto"/>
        <w:ind w:left="360"/>
      </w:pPr>
      <w:r w:rsidRPr="002E781C">
        <w:rPr>
          <w:position w:val="-48"/>
        </w:rPr>
        <w:object w:dxaOrig="3420" w:dyaOrig="1080" w14:anchorId="3DEFB5FD">
          <v:shape id="_x0000_i1322" type="#_x0000_t75" style="width:171pt;height:54pt" o:ole="">
            <v:imagedata r:id="rId603" o:title=""/>
          </v:shape>
          <o:OLEObject Type="Embed" ProgID="Equation.DSMT4" ShapeID="_x0000_i1322" DrawAspect="Content" ObjectID="_1654271941" r:id="rId604"/>
        </w:object>
      </w:r>
    </w:p>
    <w:p w14:paraId="1AEDA701" w14:textId="77777777" w:rsidR="002E781C" w:rsidRDefault="002E781C" w:rsidP="002E781C">
      <w:pPr>
        <w:tabs>
          <w:tab w:val="left" w:pos="1710"/>
        </w:tabs>
        <w:spacing w:line="240" w:lineRule="auto"/>
        <w:ind w:left="360"/>
      </w:pPr>
      <w:r>
        <w:tab/>
      </w:r>
      <w:r w:rsidRPr="002E781C">
        <w:rPr>
          <w:position w:val="-10"/>
        </w:rPr>
        <w:object w:dxaOrig="639" w:dyaOrig="340" w14:anchorId="30257F35">
          <v:shape id="_x0000_i1323" type="#_x0000_t75" style="width:32.4pt;height:17.4pt" o:ole="">
            <v:imagedata r:id="rId605" o:title=""/>
          </v:shape>
          <o:OLEObject Type="Embed" ProgID="Equation.DSMT4" ShapeID="_x0000_i1323" DrawAspect="Content" ObjectID="_1654271942" r:id="rId606"/>
        </w:object>
      </w:r>
    </w:p>
    <w:p w14:paraId="2A2C89C9" w14:textId="77777777" w:rsidR="0093564D" w:rsidRDefault="0093564D" w:rsidP="002E781C"/>
    <w:p w14:paraId="09AEB53F" w14:textId="77777777" w:rsidR="0093564D" w:rsidRDefault="0093564D" w:rsidP="002E781C"/>
    <w:p w14:paraId="0E6BE178" w14:textId="77777777" w:rsidR="0093564D" w:rsidRPr="00672842" w:rsidRDefault="0093564D" w:rsidP="0093564D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5BB5792E" w14:textId="77777777" w:rsidR="0093564D" w:rsidRDefault="0093564D" w:rsidP="0093564D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2E781C" w:rsidRPr="002E781C">
        <w:rPr>
          <w:position w:val="-48"/>
        </w:rPr>
        <w:object w:dxaOrig="1719" w:dyaOrig="1080" w14:anchorId="298DD4FE">
          <v:shape id="_x0000_i1324" type="#_x0000_t75" style="width:85.8pt;height:54pt" o:ole="">
            <v:imagedata r:id="rId607" o:title=""/>
          </v:shape>
          <o:OLEObject Type="Embed" ProgID="Equation.DSMT4" ShapeID="_x0000_i1324" DrawAspect="Content" ObjectID="_1654271943" r:id="rId608"/>
        </w:object>
      </w:r>
    </w:p>
    <w:p w14:paraId="5BF6C994" w14:textId="77777777" w:rsidR="0093564D" w:rsidRPr="00712C7C" w:rsidRDefault="0093564D" w:rsidP="0093564D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5A013E0" w14:textId="77777777" w:rsidR="0093564D" w:rsidRDefault="002E781C" w:rsidP="002E781C">
      <w:pPr>
        <w:spacing w:line="240" w:lineRule="auto"/>
        <w:ind w:left="360"/>
      </w:pPr>
      <w:r w:rsidRPr="002E781C">
        <w:rPr>
          <w:position w:val="-48"/>
        </w:rPr>
        <w:object w:dxaOrig="5200" w:dyaOrig="1080" w14:anchorId="4130EBB7">
          <v:shape id="_x0000_i1325" type="#_x0000_t75" style="width:259.5pt;height:54pt" o:ole="">
            <v:imagedata r:id="rId609" o:title=""/>
          </v:shape>
          <o:OLEObject Type="Embed" ProgID="Equation.DSMT4" ShapeID="_x0000_i1325" DrawAspect="Content" ObjectID="_1654271944" r:id="rId610"/>
        </w:object>
      </w:r>
    </w:p>
    <w:p w14:paraId="09273B71" w14:textId="77777777" w:rsidR="002E781C" w:rsidRDefault="002E781C" w:rsidP="000D079B">
      <w:pPr>
        <w:tabs>
          <w:tab w:val="left" w:pos="2070"/>
        </w:tabs>
        <w:ind w:left="360"/>
      </w:pPr>
      <w:r>
        <w:tab/>
      </w:r>
      <w:r w:rsidRPr="002E781C">
        <w:rPr>
          <w:position w:val="-10"/>
        </w:rPr>
        <w:object w:dxaOrig="600" w:dyaOrig="340" w14:anchorId="0CCFA459">
          <v:shape id="_x0000_i1326" type="#_x0000_t75" style="width:30pt;height:17.4pt" o:ole="">
            <v:imagedata r:id="rId611" o:title=""/>
          </v:shape>
          <o:OLEObject Type="Embed" ProgID="Equation.DSMT4" ShapeID="_x0000_i1326" DrawAspect="Content" ObjectID="_1654271945" r:id="rId612"/>
        </w:object>
      </w:r>
    </w:p>
    <w:p w14:paraId="412000F8" w14:textId="77777777" w:rsidR="000D079B" w:rsidRDefault="000D079B" w:rsidP="000D079B"/>
    <w:p w14:paraId="03D1F64D" w14:textId="77777777" w:rsidR="000D079B" w:rsidRDefault="000D079B" w:rsidP="000D079B"/>
    <w:p w14:paraId="28E29109" w14:textId="77777777" w:rsidR="00753A95" w:rsidRPr="00672842" w:rsidRDefault="00753A95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16E2CE6E" w14:textId="77777777" w:rsidR="00753A95" w:rsidRDefault="00753A95" w:rsidP="00246C9A">
      <w:pPr>
        <w:tabs>
          <w:tab w:val="left" w:pos="1620"/>
        </w:tabs>
        <w:spacing w:line="240" w:lineRule="auto"/>
      </w:pPr>
      <w:r>
        <w:t xml:space="preserve">Find the sum: </w:t>
      </w:r>
      <w:r>
        <w:tab/>
      </w:r>
      <w:r w:rsidR="00D81EC2" w:rsidRPr="00D81EC2">
        <w:rPr>
          <w:position w:val="-48"/>
        </w:rPr>
        <w:object w:dxaOrig="1120" w:dyaOrig="1080" w14:anchorId="14E0AE25">
          <v:shape id="_x0000_i1327" type="#_x0000_t75" style="width:56.4pt;height:54pt" o:ole="">
            <v:imagedata r:id="rId613" o:title=""/>
          </v:shape>
          <o:OLEObject Type="Embed" ProgID="Equation.DSMT4" ShapeID="_x0000_i1327" DrawAspect="Content" ObjectID="_1654271946" r:id="rId614"/>
        </w:object>
      </w:r>
    </w:p>
    <w:p w14:paraId="1616025E" w14:textId="77777777" w:rsidR="00753A95" w:rsidRPr="00712C7C" w:rsidRDefault="00753A95" w:rsidP="00753A95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656590A9" w14:textId="77777777" w:rsidR="00753A95" w:rsidRDefault="00D81EC2" w:rsidP="00753A95">
      <w:pPr>
        <w:spacing w:line="240" w:lineRule="auto"/>
        <w:ind w:left="360"/>
      </w:pPr>
      <w:r w:rsidRPr="00D81EC2">
        <w:rPr>
          <w:position w:val="-48"/>
        </w:rPr>
        <w:object w:dxaOrig="3320" w:dyaOrig="1080" w14:anchorId="0A8583AE">
          <v:shape id="_x0000_i1328" type="#_x0000_t75" style="width:166.2pt;height:54pt" o:ole="">
            <v:imagedata r:id="rId615" o:title=""/>
          </v:shape>
          <o:OLEObject Type="Embed" ProgID="Equation.DSMT4" ShapeID="_x0000_i1328" DrawAspect="Content" ObjectID="_1654271947" r:id="rId616"/>
        </w:object>
      </w:r>
    </w:p>
    <w:p w14:paraId="046B8C4C" w14:textId="77777777" w:rsidR="00D81EC2" w:rsidRDefault="00D81EC2" w:rsidP="00D81EC2">
      <w:pPr>
        <w:tabs>
          <w:tab w:val="left" w:pos="1440"/>
        </w:tabs>
        <w:spacing w:line="240" w:lineRule="auto"/>
        <w:ind w:left="360"/>
      </w:pPr>
      <w:r>
        <w:tab/>
      </w:r>
      <w:r w:rsidRPr="00D81EC2">
        <w:rPr>
          <w:position w:val="-26"/>
        </w:rPr>
        <w:object w:dxaOrig="800" w:dyaOrig="580" w14:anchorId="3F197391">
          <v:shape id="_x0000_i1329" type="#_x0000_t75" style="width:39.6pt;height:29.4pt" o:ole="">
            <v:imagedata r:id="rId617" o:title=""/>
          </v:shape>
          <o:OLEObject Type="Embed" ProgID="Equation.DSMT4" ShapeID="_x0000_i1329" DrawAspect="Content" ObjectID="_1654271948" r:id="rId618"/>
        </w:object>
      </w:r>
    </w:p>
    <w:p w14:paraId="2CF1FE7A" w14:textId="77777777" w:rsidR="0016494E" w:rsidRDefault="0016494E" w:rsidP="00D81EC2"/>
    <w:p w14:paraId="5ABC5101" w14:textId="77777777" w:rsidR="0016494E" w:rsidRDefault="0016494E" w:rsidP="00D81EC2"/>
    <w:p w14:paraId="057C8688" w14:textId="77777777" w:rsidR="001B7FFA" w:rsidRPr="00672842" w:rsidRDefault="001B7FFA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1541C9DA" w14:textId="77777777" w:rsidR="001B7FFA" w:rsidRDefault="001B7FFA" w:rsidP="00246C9A">
      <w:pPr>
        <w:tabs>
          <w:tab w:val="left" w:pos="1620"/>
        </w:tabs>
        <w:spacing w:line="240" w:lineRule="auto"/>
      </w:pPr>
      <w:r w:rsidRPr="002518FF">
        <w:t>Find the sum:</w:t>
      </w:r>
      <w:r>
        <w:t xml:space="preserve"> </w:t>
      </w:r>
      <w:r>
        <w:tab/>
      </w:r>
      <w:r w:rsidR="00D81EC2" w:rsidRPr="00D81EC2">
        <w:rPr>
          <w:position w:val="-48"/>
        </w:rPr>
        <w:object w:dxaOrig="1020" w:dyaOrig="1080" w14:anchorId="4E7354D8">
          <v:shape id="_x0000_i1330" type="#_x0000_t75" style="width:51pt;height:54pt" o:ole="">
            <v:imagedata r:id="rId619" o:title=""/>
          </v:shape>
          <o:OLEObject Type="Embed" ProgID="Equation.DSMT4" ShapeID="_x0000_i1330" DrawAspect="Content" ObjectID="_1654271949" r:id="rId620"/>
        </w:object>
      </w:r>
    </w:p>
    <w:p w14:paraId="17E97DC0" w14:textId="77777777" w:rsidR="001B7FFA" w:rsidRPr="00712C7C" w:rsidRDefault="001B7FFA" w:rsidP="001B7FFA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89E226" w14:textId="77777777" w:rsidR="001B7FFA" w:rsidRDefault="00D81EC2" w:rsidP="001B7FFA">
      <w:pPr>
        <w:tabs>
          <w:tab w:val="left" w:pos="7200"/>
        </w:tabs>
        <w:spacing w:line="240" w:lineRule="auto"/>
        <w:ind w:left="360"/>
      </w:pPr>
      <w:r w:rsidRPr="00C44CE2">
        <w:rPr>
          <w:position w:val="-46"/>
        </w:rPr>
        <w:object w:dxaOrig="4080" w:dyaOrig="1040" w14:anchorId="398AD423">
          <v:shape id="_x0000_i1331" type="#_x0000_t75" style="width:204pt;height:51.6pt" o:ole="">
            <v:imagedata r:id="rId621" o:title=""/>
          </v:shape>
          <o:OLEObject Type="Embed" ProgID="Equation.DSMT4" ShapeID="_x0000_i1331" DrawAspect="Content" ObjectID="_1654271950" r:id="rId622"/>
        </w:object>
      </w:r>
      <w:r w:rsidR="001B7FFA">
        <w:tab/>
      </w:r>
      <w:r w:rsidR="00C44CE2" w:rsidRPr="00C44CE2">
        <w:rPr>
          <w:position w:val="-38"/>
        </w:rPr>
        <w:object w:dxaOrig="2020" w:dyaOrig="880" w14:anchorId="1DF90B3F">
          <v:shape id="_x0000_i1332" type="#_x0000_t75" style="width:101.4pt;height:44.4pt" o:ole="">
            <v:imagedata r:id="rId623" o:title=""/>
          </v:shape>
          <o:OLEObject Type="Embed" ProgID="Equation.DSMT4" ShapeID="_x0000_i1332" DrawAspect="Content" ObjectID="_1654271951" r:id="rId624"/>
        </w:object>
      </w:r>
    </w:p>
    <w:p w14:paraId="0BB5BCE0" w14:textId="77777777" w:rsidR="0093564D" w:rsidRDefault="00D81EC2" w:rsidP="00D81EC2">
      <w:pPr>
        <w:tabs>
          <w:tab w:val="left" w:pos="1350"/>
        </w:tabs>
      </w:pPr>
      <w:r>
        <w:tab/>
      </w:r>
      <w:r w:rsidRPr="00D81EC2">
        <w:rPr>
          <w:position w:val="-10"/>
        </w:rPr>
        <w:object w:dxaOrig="940" w:dyaOrig="340" w14:anchorId="76314321">
          <v:shape id="_x0000_i1333" type="#_x0000_t75" style="width:47.4pt;height:17.4pt" o:ole="">
            <v:imagedata r:id="rId625" o:title=""/>
          </v:shape>
          <o:OLEObject Type="Embed" ProgID="Equation.DSMT4" ShapeID="_x0000_i1333" DrawAspect="Content" ObjectID="_1654271952" r:id="rId626"/>
        </w:object>
      </w:r>
    </w:p>
    <w:p w14:paraId="561B9499" w14:textId="77777777" w:rsidR="00D81EC2" w:rsidRDefault="00D81EC2" w:rsidP="00D81EC2"/>
    <w:p w14:paraId="7B208666" w14:textId="77777777" w:rsidR="00894EC8" w:rsidRDefault="00894EC8" w:rsidP="00D81EC2"/>
    <w:p w14:paraId="29D0E893" w14:textId="77777777" w:rsidR="002518FF" w:rsidRPr="00672842" w:rsidRDefault="002518FF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4E770A12" w14:textId="77777777" w:rsidR="00D52258" w:rsidRDefault="00D52258" w:rsidP="00246C9A">
      <w:pPr>
        <w:tabs>
          <w:tab w:val="left" w:pos="2160"/>
        </w:tabs>
        <w:spacing w:line="240" w:lineRule="auto"/>
      </w:pPr>
      <w:r>
        <w:t>Write out each sum</w:t>
      </w:r>
      <w:r w:rsidR="002518FF">
        <w:tab/>
      </w:r>
      <w:r w:rsidR="00D81EC2" w:rsidRPr="00D81EC2">
        <w:rPr>
          <w:position w:val="-46"/>
        </w:rPr>
        <w:object w:dxaOrig="1180" w:dyaOrig="1040" w14:anchorId="5AE9419F">
          <v:shape id="_x0000_i1334" type="#_x0000_t75" style="width:58.5pt;height:51.6pt" o:ole="">
            <v:imagedata r:id="rId627" o:title=""/>
          </v:shape>
          <o:OLEObject Type="Embed" ProgID="Equation.DSMT4" ShapeID="_x0000_i1334" DrawAspect="Content" ObjectID="_1654271953" r:id="rId628"/>
        </w:object>
      </w:r>
    </w:p>
    <w:p w14:paraId="47CA36FF" w14:textId="77777777" w:rsidR="002518FF" w:rsidRPr="00712C7C" w:rsidRDefault="002518FF" w:rsidP="00827C33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33ACA20A" w14:textId="77777777" w:rsidR="00D52258" w:rsidRDefault="000D079B" w:rsidP="006F60E7">
      <w:pPr>
        <w:spacing w:line="240" w:lineRule="auto"/>
        <w:ind w:left="270"/>
      </w:pPr>
      <w:r w:rsidRPr="00C44CE2">
        <w:rPr>
          <w:position w:val="-48"/>
        </w:rPr>
        <w:object w:dxaOrig="3980" w:dyaOrig="1080" w14:anchorId="41875BAF">
          <v:shape id="_x0000_i1335" type="#_x0000_t75" style="width:198.6pt;height:54pt" o:ole="">
            <v:imagedata r:id="rId629" o:title=""/>
          </v:shape>
          <o:OLEObject Type="Embed" ProgID="Equation.DSMT4" ShapeID="_x0000_i1335" DrawAspect="Content" ObjectID="_1654271954" r:id="rId630"/>
        </w:object>
      </w:r>
    </w:p>
    <w:p w14:paraId="00D12577" w14:textId="77777777" w:rsidR="000D079B" w:rsidRDefault="000D079B" w:rsidP="00D81EC2">
      <w:r>
        <w:br w:type="page"/>
      </w:r>
    </w:p>
    <w:p w14:paraId="7296F2CF" w14:textId="77777777" w:rsidR="002518FF" w:rsidRPr="00672842" w:rsidRDefault="002518FF" w:rsidP="00246C9A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lastRenderedPageBreak/>
        <w:t>Exercise</w:t>
      </w:r>
    </w:p>
    <w:p w14:paraId="23EDF254" w14:textId="77777777" w:rsidR="002518FF" w:rsidRDefault="002518FF" w:rsidP="00246C9A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141685" w:rsidRPr="00141685">
        <w:rPr>
          <w:position w:val="-46"/>
        </w:rPr>
        <w:object w:dxaOrig="840" w:dyaOrig="1040" w14:anchorId="00D52A23">
          <v:shape id="_x0000_i1336" type="#_x0000_t75" style="width:42pt;height:51.6pt" o:ole="">
            <v:imagedata r:id="rId631" o:title=""/>
          </v:shape>
          <o:OLEObject Type="Embed" ProgID="Equation.DSMT4" ShapeID="_x0000_i1336" DrawAspect="Content" ObjectID="_1654271955" r:id="rId632"/>
        </w:object>
      </w:r>
    </w:p>
    <w:p w14:paraId="7A763A95" w14:textId="77777777" w:rsidR="002518FF" w:rsidRPr="00712C7C" w:rsidRDefault="002518FF" w:rsidP="00141685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24B25D91" w14:textId="77777777" w:rsidR="002518FF" w:rsidRDefault="006303C9" w:rsidP="006F60E7">
      <w:pPr>
        <w:spacing w:line="240" w:lineRule="auto"/>
        <w:ind w:left="360"/>
      </w:pPr>
      <w:r w:rsidRPr="006303C9">
        <w:rPr>
          <w:position w:val="-48"/>
        </w:rPr>
        <w:object w:dxaOrig="3600" w:dyaOrig="1080" w14:anchorId="0CBE20DD">
          <v:shape id="_x0000_i1337" type="#_x0000_t75" style="width:180pt;height:54pt" o:ole="">
            <v:imagedata r:id="rId633" o:title=""/>
          </v:shape>
          <o:OLEObject Type="Embed" ProgID="Equation.DSMT4" ShapeID="_x0000_i1337" DrawAspect="Content" ObjectID="_1654271956" r:id="rId634"/>
        </w:object>
      </w:r>
    </w:p>
    <w:p w14:paraId="69BC4BD4" w14:textId="77777777" w:rsidR="00246C9A" w:rsidRDefault="00246C9A" w:rsidP="00141685">
      <w:pPr>
        <w:tabs>
          <w:tab w:val="left" w:pos="1260"/>
        </w:tabs>
        <w:spacing w:line="240" w:lineRule="auto"/>
        <w:ind w:left="360"/>
      </w:pPr>
      <w:r>
        <w:tab/>
      </w:r>
      <w:r w:rsidRPr="00246C9A">
        <w:rPr>
          <w:position w:val="-10"/>
        </w:rPr>
        <w:object w:dxaOrig="2520" w:dyaOrig="420" w14:anchorId="74FF6ED6">
          <v:shape id="_x0000_i1338" type="#_x0000_t75" style="width:126pt;height:21pt" o:ole="">
            <v:imagedata r:id="rId635" o:title=""/>
          </v:shape>
          <o:OLEObject Type="Embed" ProgID="Equation.DSMT4" ShapeID="_x0000_i1338" DrawAspect="Content" ObjectID="_1654271957" r:id="rId636"/>
        </w:object>
      </w:r>
    </w:p>
    <w:p w14:paraId="77B60125" w14:textId="77777777" w:rsidR="002518FF" w:rsidRDefault="002518FF" w:rsidP="006F60E7">
      <w:pPr>
        <w:spacing w:line="240" w:lineRule="auto"/>
      </w:pPr>
    </w:p>
    <w:p w14:paraId="1C56CF52" w14:textId="77777777" w:rsidR="002518FF" w:rsidRDefault="002518FF" w:rsidP="00047202">
      <w:pPr>
        <w:spacing w:line="360" w:lineRule="auto"/>
      </w:pPr>
    </w:p>
    <w:p w14:paraId="495C3F66" w14:textId="77777777" w:rsidR="002518FF" w:rsidRPr="00672842" w:rsidRDefault="002518FF" w:rsidP="006F60E7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72F91840" w14:textId="77777777" w:rsidR="002518FF" w:rsidRDefault="002518FF" w:rsidP="006F60E7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953211" w:rsidRPr="00953211">
        <w:rPr>
          <w:position w:val="-48"/>
        </w:rPr>
        <w:object w:dxaOrig="1579" w:dyaOrig="1080" w14:anchorId="064C0810">
          <v:shape id="_x0000_i1339" type="#_x0000_t75" style="width:78.6pt;height:54pt" o:ole="">
            <v:imagedata r:id="rId637" o:title=""/>
          </v:shape>
          <o:OLEObject Type="Embed" ProgID="Equation.DSMT4" ShapeID="_x0000_i1339" DrawAspect="Content" ObjectID="_1654271958" r:id="rId638"/>
        </w:object>
      </w:r>
    </w:p>
    <w:p w14:paraId="5924342D" w14:textId="77777777" w:rsidR="002518FF" w:rsidRPr="00712C7C" w:rsidRDefault="002518FF" w:rsidP="006303C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5CF295F6" w14:textId="77777777" w:rsidR="00613384" w:rsidRDefault="00C44CE2" w:rsidP="00AE7EFB">
      <w:pPr>
        <w:spacing w:line="240" w:lineRule="auto"/>
        <w:ind w:left="360"/>
      </w:pPr>
      <w:r w:rsidRPr="00C44CE2">
        <w:rPr>
          <w:position w:val="-48"/>
        </w:rPr>
        <w:object w:dxaOrig="7580" w:dyaOrig="1080" w14:anchorId="2DDDF081">
          <v:shape id="_x0000_i1340" type="#_x0000_t75" style="width:378.6pt;height:54pt" o:ole="">
            <v:imagedata r:id="rId639" o:title=""/>
          </v:shape>
          <o:OLEObject Type="Embed" ProgID="Equation.DSMT4" ShapeID="_x0000_i1340" DrawAspect="Content" ObjectID="_1654271959" r:id="rId640"/>
        </w:object>
      </w:r>
    </w:p>
    <w:p w14:paraId="616FE29F" w14:textId="77777777" w:rsidR="00613384" w:rsidRDefault="00613384" w:rsidP="00953211">
      <w:pPr>
        <w:tabs>
          <w:tab w:val="left" w:pos="1800"/>
        </w:tabs>
        <w:spacing w:line="240" w:lineRule="auto"/>
        <w:ind w:left="360"/>
      </w:pPr>
      <w:r>
        <w:tab/>
      </w:r>
      <w:r w:rsidR="00953211" w:rsidRPr="00C44CE2">
        <w:rPr>
          <w:position w:val="-18"/>
        </w:rPr>
        <w:object w:dxaOrig="3980" w:dyaOrig="520" w14:anchorId="36606286">
          <v:shape id="_x0000_i1341" type="#_x0000_t75" style="width:198.6pt;height:26.4pt" o:ole="">
            <v:imagedata r:id="rId641" o:title=""/>
          </v:shape>
          <o:OLEObject Type="Embed" ProgID="Equation.DSMT4" ShapeID="_x0000_i1341" DrawAspect="Content" ObjectID="_1654271960" r:id="rId642"/>
        </w:object>
      </w:r>
    </w:p>
    <w:p w14:paraId="1C55C8F4" w14:textId="77777777" w:rsidR="0016494E" w:rsidRDefault="0016494E" w:rsidP="0016494E"/>
    <w:p w14:paraId="220AEE4B" w14:textId="77777777" w:rsidR="0016494E" w:rsidRDefault="0016494E" w:rsidP="0016494E"/>
    <w:p w14:paraId="186468D3" w14:textId="77777777" w:rsidR="002518FF" w:rsidRPr="00672842" w:rsidRDefault="002518FF" w:rsidP="0010136E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5F161542" w14:textId="77777777" w:rsidR="002518FF" w:rsidRDefault="002518FF" w:rsidP="0010136E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381528" w:rsidRPr="00381528">
        <w:rPr>
          <w:position w:val="-48"/>
        </w:rPr>
        <w:object w:dxaOrig="1600" w:dyaOrig="1080" w14:anchorId="2AB08A78">
          <v:shape id="_x0000_i1342" type="#_x0000_t75" style="width:80.4pt;height:54pt" o:ole="">
            <v:imagedata r:id="rId643" o:title=""/>
          </v:shape>
          <o:OLEObject Type="Embed" ProgID="Equation.DSMT4" ShapeID="_x0000_i1342" DrawAspect="Content" ObjectID="_1654271961" r:id="rId644"/>
        </w:object>
      </w:r>
    </w:p>
    <w:p w14:paraId="6D3A5E10" w14:textId="77777777" w:rsidR="002518FF" w:rsidRPr="00712C7C" w:rsidRDefault="002518FF" w:rsidP="006303C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3378AE3" w14:textId="77777777" w:rsidR="00173D29" w:rsidRDefault="00C44CE2" w:rsidP="00173D29">
      <w:pPr>
        <w:spacing w:line="240" w:lineRule="auto"/>
        <w:ind w:left="360"/>
      </w:pPr>
      <w:r w:rsidRPr="00C44CE2">
        <w:rPr>
          <w:position w:val="-48"/>
        </w:rPr>
        <w:object w:dxaOrig="7580" w:dyaOrig="1080" w14:anchorId="51BCE4A0">
          <v:shape id="_x0000_i1343" type="#_x0000_t75" style="width:378.6pt;height:54pt" o:ole="">
            <v:imagedata r:id="rId645" o:title=""/>
          </v:shape>
          <o:OLEObject Type="Embed" ProgID="Equation.DSMT4" ShapeID="_x0000_i1343" DrawAspect="Content" ObjectID="_1654271962" r:id="rId646"/>
        </w:object>
      </w:r>
    </w:p>
    <w:p w14:paraId="34D82911" w14:textId="77777777" w:rsidR="00173D29" w:rsidRDefault="00173D29" w:rsidP="00381528">
      <w:pPr>
        <w:tabs>
          <w:tab w:val="left" w:pos="1980"/>
        </w:tabs>
        <w:spacing w:line="240" w:lineRule="auto"/>
        <w:ind w:left="360"/>
      </w:pPr>
      <w:r>
        <w:tab/>
      </w:r>
      <w:r w:rsidR="00381528" w:rsidRPr="00C44CE2">
        <w:rPr>
          <w:position w:val="-18"/>
        </w:rPr>
        <w:object w:dxaOrig="3560" w:dyaOrig="520" w14:anchorId="569BAF75">
          <v:shape id="_x0000_i1344" type="#_x0000_t75" style="width:177.6pt;height:26.4pt" o:ole="">
            <v:imagedata r:id="rId647" o:title=""/>
          </v:shape>
          <o:OLEObject Type="Embed" ProgID="Equation.DSMT4" ShapeID="_x0000_i1344" DrawAspect="Content" ObjectID="_1654271963" r:id="rId648"/>
        </w:object>
      </w:r>
    </w:p>
    <w:p w14:paraId="63AC3BBA" w14:textId="77777777" w:rsidR="00894EC8" w:rsidRDefault="00894EC8" w:rsidP="000F5BEC">
      <w:pPr>
        <w:spacing w:line="240" w:lineRule="auto"/>
      </w:pPr>
    </w:p>
    <w:p w14:paraId="617C4481" w14:textId="77777777" w:rsidR="000F5BEC" w:rsidRDefault="000F5BEC" w:rsidP="000F5BEC">
      <w:pPr>
        <w:spacing w:line="240" w:lineRule="auto"/>
      </w:pPr>
    </w:p>
    <w:p w14:paraId="775D0551" w14:textId="77777777" w:rsidR="000F5BEC" w:rsidRPr="00672842" w:rsidRDefault="000F5BEC" w:rsidP="000F5BEC">
      <w:pPr>
        <w:spacing w:line="240" w:lineRule="auto"/>
        <w:rPr>
          <w:b/>
          <w:i/>
          <w:sz w:val="28"/>
          <w:szCs w:val="26"/>
        </w:rPr>
      </w:pPr>
      <w:r w:rsidRPr="00672842">
        <w:rPr>
          <w:b/>
          <w:i/>
          <w:sz w:val="28"/>
          <w:szCs w:val="26"/>
        </w:rPr>
        <w:t>Exercise</w:t>
      </w:r>
    </w:p>
    <w:p w14:paraId="46A1E950" w14:textId="77777777" w:rsidR="000F5BEC" w:rsidRDefault="000F5BEC" w:rsidP="000F5BEC">
      <w:pPr>
        <w:tabs>
          <w:tab w:val="left" w:pos="2160"/>
        </w:tabs>
        <w:spacing w:line="240" w:lineRule="auto"/>
      </w:pPr>
      <w:r>
        <w:t>Write out each sum</w:t>
      </w:r>
      <w:r>
        <w:tab/>
      </w:r>
      <w:r w:rsidR="00381528" w:rsidRPr="00381528">
        <w:rPr>
          <w:position w:val="-48"/>
        </w:rPr>
        <w:object w:dxaOrig="920" w:dyaOrig="1080" w14:anchorId="2DA6F379">
          <v:shape id="_x0000_i1345" type="#_x0000_t75" style="width:45.6pt;height:54pt" o:ole="">
            <v:imagedata r:id="rId649" o:title=""/>
          </v:shape>
          <o:OLEObject Type="Embed" ProgID="Equation.DSMT4" ShapeID="_x0000_i1345" DrawAspect="Content" ObjectID="_1654271964" r:id="rId650"/>
        </w:object>
      </w:r>
    </w:p>
    <w:p w14:paraId="4C8089B0" w14:textId="77777777" w:rsidR="000F5BEC" w:rsidRPr="00712C7C" w:rsidRDefault="000F5BEC" w:rsidP="006303C9">
      <w:pPr>
        <w:spacing w:line="36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14:paraId="7A2F06CA" w14:textId="77777777" w:rsidR="000F5BEC" w:rsidRDefault="00381528" w:rsidP="000F5BEC">
      <w:pPr>
        <w:spacing w:line="240" w:lineRule="auto"/>
        <w:ind w:left="360"/>
      </w:pPr>
      <w:r w:rsidRPr="00381528">
        <w:rPr>
          <w:position w:val="-48"/>
        </w:rPr>
        <w:object w:dxaOrig="3800" w:dyaOrig="1080" w14:anchorId="78D725DF">
          <v:shape id="_x0000_i1346" type="#_x0000_t75" style="width:189.6pt;height:54pt" o:ole="">
            <v:imagedata r:id="rId651" o:title=""/>
          </v:shape>
          <o:OLEObject Type="Embed" ProgID="Equation.DSMT4" ShapeID="_x0000_i1346" DrawAspect="Content" ObjectID="_1654271965" r:id="rId652"/>
        </w:object>
      </w:r>
    </w:p>
    <w:p w14:paraId="79247C20" w14:textId="77777777" w:rsidR="000D079B" w:rsidRDefault="000D079B" w:rsidP="000D079B"/>
    <w:p w14:paraId="07BAC480" w14:textId="77777777" w:rsidR="000D079B" w:rsidRDefault="000D079B" w:rsidP="000D079B"/>
    <w:p w14:paraId="23111321" w14:textId="77777777"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14:paraId="6117AE68" w14:textId="77777777" w:rsidR="00E90CF0" w:rsidRDefault="00E90CF0" w:rsidP="00E90CF0">
      <w:r>
        <w:t xml:space="preserve">Fred has a balance of $3,000 on his card which charges 1% interest per month on any unpaid balance. Fred can afford to pay $100 toward the balance each </w:t>
      </w:r>
      <w:r w:rsidRPr="006736F7">
        <w:rPr>
          <w:i/>
        </w:rPr>
        <w:t>month</w:t>
      </w:r>
      <w:r>
        <w:t>. His balance each month after making a $100 payment is given by the recursively defined sequence</w:t>
      </w:r>
    </w:p>
    <w:p w14:paraId="648AA851" w14:textId="77777777" w:rsidR="00E90CF0" w:rsidRDefault="00C44CE2" w:rsidP="000F5BEC">
      <w:pPr>
        <w:spacing w:before="120"/>
        <w:jc w:val="center"/>
      </w:pPr>
      <w:r w:rsidRPr="00C44CE2">
        <w:rPr>
          <w:position w:val="-18"/>
        </w:rPr>
        <w:object w:dxaOrig="3500" w:dyaOrig="420" w14:anchorId="70D4CFB3">
          <v:shape id="_x0000_i1347" type="#_x0000_t75" style="width:174.6pt;height:21pt" o:ole="">
            <v:imagedata r:id="rId653" o:title=""/>
          </v:shape>
          <o:OLEObject Type="Embed" ProgID="Equation.DSMT4" ShapeID="_x0000_i1347" DrawAspect="Content" ObjectID="_1654271966" r:id="rId654"/>
        </w:object>
      </w:r>
    </w:p>
    <w:p w14:paraId="366811C7" w14:textId="77777777" w:rsidR="00E90CF0" w:rsidRDefault="00E90CF0" w:rsidP="00E90CF0">
      <w:r>
        <w:t xml:space="preserve">Determine Fred’s balance after making the first payment. That is, determine </w:t>
      </w:r>
      <w:r w:rsidR="00C44CE2" w:rsidRPr="00C44CE2">
        <w:rPr>
          <w:position w:val="-18"/>
        </w:rPr>
        <w:object w:dxaOrig="320" w:dyaOrig="420" w14:anchorId="2F30F140">
          <v:shape id="_x0000_i1348" type="#_x0000_t75" style="width:15.6pt;height:21pt" o:ole="">
            <v:imagedata r:id="rId655" o:title=""/>
          </v:shape>
          <o:OLEObject Type="Embed" ProgID="Equation.DSMT4" ShapeID="_x0000_i1348" DrawAspect="Content" ObjectID="_1654271967" r:id="rId656"/>
        </w:object>
      </w:r>
      <w:r>
        <w:t xml:space="preserve"> </w:t>
      </w:r>
    </w:p>
    <w:p w14:paraId="517EDDC7" w14:textId="77777777"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14:paraId="0B0EF702" w14:textId="77777777" w:rsidR="00E90CF0" w:rsidRDefault="00C44CE2" w:rsidP="000F5BEC">
      <w:pPr>
        <w:spacing w:line="240" w:lineRule="auto"/>
        <w:ind w:left="360"/>
      </w:pPr>
      <w:r w:rsidRPr="00C44CE2">
        <w:rPr>
          <w:position w:val="-18"/>
        </w:rPr>
        <w:object w:dxaOrig="1820" w:dyaOrig="420" w14:anchorId="03A3FB65">
          <v:shape id="_x0000_i1349" type="#_x0000_t75" style="width:90.6pt;height:21pt" o:ole="">
            <v:imagedata r:id="rId657" o:title=""/>
          </v:shape>
          <o:OLEObject Type="Embed" ProgID="Equation.DSMT4" ShapeID="_x0000_i1349" DrawAspect="Content" ObjectID="_1654271968" r:id="rId658"/>
        </w:object>
      </w:r>
    </w:p>
    <w:p w14:paraId="5826C7CA" w14:textId="77777777"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1939" w:dyaOrig="400" w14:anchorId="44F00EAF">
          <v:shape id="_x0000_i1350" type="#_x0000_t75" style="width:96.6pt;height:20.4pt" o:ole="">
            <v:imagedata r:id="rId659" o:title=""/>
          </v:shape>
          <o:OLEObject Type="Embed" ProgID="Equation.DSMT4" ShapeID="_x0000_i1350" DrawAspect="Content" ObjectID="_1654271969" r:id="rId660"/>
        </w:object>
      </w:r>
    </w:p>
    <w:p w14:paraId="62CB75D5" w14:textId="77777777" w:rsidR="00E90CF0" w:rsidRDefault="00E90CF0" w:rsidP="00E90CF0">
      <w:pPr>
        <w:tabs>
          <w:tab w:val="left" w:pos="720"/>
        </w:tabs>
        <w:spacing w:line="360" w:lineRule="auto"/>
        <w:ind w:left="360"/>
      </w:pPr>
      <w:r>
        <w:tab/>
      </w:r>
      <w:r w:rsidR="006736F7" w:rsidRPr="00C44CE2">
        <w:rPr>
          <w:position w:val="-14"/>
        </w:rPr>
        <w:object w:dxaOrig="1060" w:dyaOrig="380" w14:anchorId="487023DE">
          <v:shape id="_x0000_i1351" type="#_x0000_t75" style="width:52.5pt;height:18.6pt" o:ole="">
            <v:imagedata r:id="rId661" o:title=""/>
          </v:shape>
          <o:OLEObject Type="Embed" ProgID="Equation.DSMT4" ShapeID="_x0000_i1351" DrawAspect="Content" ObjectID="_1654271970" r:id="rId662"/>
        </w:object>
      </w:r>
    </w:p>
    <w:p w14:paraId="32746A56" w14:textId="77777777" w:rsidR="00E90CF0" w:rsidRDefault="00E90CF0" w:rsidP="00E90CF0">
      <w:pPr>
        <w:tabs>
          <w:tab w:val="left" w:pos="720"/>
        </w:tabs>
        <w:ind w:left="360"/>
      </w:pPr>
      <w:r>
        <w:t>Fred’s balance is $2,930 after making the first payment.</w:t>
      </w:r>
    </w:p>
    <w:p w14:paraId="372025AE" w14:textId="77777777" w:rsidR="00E90CF0" w:rsidRDefault="00E90CF0" w:rsidP="006736F7"/>
    <w:p w14:paraId="67526624" w14:textId="77777777" w:rsidR="00E90CF0" w:rsidRDefault="00E90CF0" w:rsidP="00030F68">
      <w:pPr>
        <w:spacing w:line="360" w:lineRule="auto"/>
        <w:rPr>
          <w:noProof/>
        </w:rPr>
      </w:pPr>
    </w:p>
    <w:p w14:paraId="5F255C6D" w14:textId="77777777"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14:paraId="3757AA46" w14:textId="77777777" w:rsidR="00E90CF0" w:rsidRDefault="00E90CF0" w:rsidP="00E90CF0">
      <w:pPr>
        <w:rPr>
          <w:noProof/>
        </w:rPr>
      </w:pPr>
      <w:r>
        <w:rPr>
          <w:noProof/>
        </w:rPr>
        <w:t xml:space="preserve">A pond currently has 2,000 trout in it. A fish hatchery decides to add an additional 20 trout each month. Is it also known that the trout population is grwoing at a rate of 3% per </w:t>
      </w:r>
      <w:r w:rsidRPr="006736F7">
        <w:rPr>
          <w:i/>
          <w:noProof/>
        </w:rPr>
        <w:t>month</w:t>
      </w:r>
      <w:r>
        <w:rPr>
          <w:noProof/>
        </w:rPr>
        <w:t xml:space="preserve">. The size of the population after </w:t>
      </w:r>
      <w:r w:rsidRPr="003E033B">
        <w:rPr>
          <w:i/>
          <w:noProof/>
          <w:sz w:val="26"/>
          <w:szCs w:val="26"/>
        </w:rPr>
        <w:t>n</w:t>
      </w:r>
      <w:r>
        <w:rPr>
          <w:noProof/>
        </w:rPr>
        <w:t xml:space="preserve"> months is given bu the recursively defined sequence</w:t>
      </w:r>
    </w:p>
    <w:p w14:paraId="392C0FC1" w14:textId="77777777" w:rsidR="00E90CF0" w:rsidRDefault="00C44CE2" w:rsidP="00E90CF0">
      <w:pPr>
        <w:spacing w:before="120" w:line="360" w:lineRule="auto"/>
        <w:jc w:val="center"/>
      </w:pPr>
      <w:r w:rsidRPr="00C44CE2">
        <w:rPr>
          <w:position w:val="-18"/>
        </w:rPr>
        <w:object w:dxaOrig="3220" w:dyaOrig="420" w14:anchorId="111CE2C1">
          <v:shape id="_x0000_i1352" type="#_x0000_t75" style="width:161.4pt;height:21pt" o:ole="">
            <v:imagedata r:id="rId663" o:title=""/>
          </v:shape>
          <o:OLEObject Type="Embed" ProgID="Equation.DSMT4" ShapeID="_x0000_i1352" DrawAspect="Content" ObjectID="_1654271971" r:id="rId664"/>
        </w:object>
      </w:r>
    </w:p>
    <w:p w14:paraId="6A652E29" w14:textId="77777777" w:rsidR="00E90CF0" w:rsidRDefault="00E90CF0" w:rsidP="00E90CF0">
      <w:r>
        <w:t xml:space="preserve">How many trout are in the pond after 2 months? That is, what is </w:t>
      </w:r>
      <w:r w:rsidR="00C44CE2" w:rsidRPr="00C44CE2">
        <w:rPr>
          <w:position w:val="-18"/>
        </w:rPr>
        <w:object w:dxaOrig="320" w:dyaOrig="420" w14:anchorId="1C33B732">
          <v:shape id="_x0000_i1353" type="#_x0000_t75" style="width:15.6pt;height:21pt" o:ole="">
            <v:imagedata r:id="rId665" o:title=""/>
          </v:shape>
          <o:OLEObject Type="Embed" ProgID="Equation.DSMT4" ShapeID="_x0000_i1353" DrawAspect="Content" ObjectID="_1654271972" r:id="rId666"/>
        </w:object>
      </w:r>
      <w:r>
        <w:t>?</w:t>
      </w:r>
    </w:p>
    <w:p w14:paraId="46A8CCEF" w14:textId="77777777"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14:paraId="54CAD832" w14:textId="77777777" w:rsidR="00E90CF0" w:rsidRDefault="006736F7" w:rsidP="00E90CF0">
      <w:pPr>
        <w:ind w:left="360"/>
      </w:pPr>
      <w:r w:rsidRPr="00C44CE2">
        <w:rPr>
          <w:position w:val="-18"/>
        </w:rPr>
        <w:object w:dxaOrig="1680" w:dyaOrig="420" w14:anchorId="0707ABAB">
          <v:shape id="_x0000_i1354" type="#_x0000_t75" style="width:84pt;height:21pt" o:ole="">
            <v:imagedata r:id="rId667" o:title=""/>
          </v:shape>
          <o:OLEObject Type="Embed" ProgID="Equation.DSMT4" ShapeID="_x0000_i1354" DrawAspect="Content" ObjectID="_1654271973" r:id="rId668"/>
        </w:object>
      </w:r>
    </w:p>
    <w:p w14:paraId="04D4DB2C" w14:textId="77777777" w:rsidR="006736F7" w:rsidRDefault="006736F7" w:rsidP="006736F7">
      <w:pPr>
        <w:tabs>
          <w:tab w:val="left" w:pos="720"/>
        </w:tabs>
        <w:ind w:left="360"/>
      </w:pPr>
      <w:r>
        <w:tab/>
      </w:r>
      <w:r w:rsidRPr="006736F7">
        <w:rPr>
          <w:position w:val="-14"/>
        </w:rPr>
        <w:object w:dxaOrig="1880" w:dyaOrig="400" w14:anchorId="4C5182EE">
          <v:shape id="_x0000_i1355" type="#_x0000_t75" style="width:93.6pt;height:20.4pt" o:ole="">
            <v:imagedata r:id="rId669" o:title=""/>
          </v:shape>
          <o:OLEObject Type="Embed" ProgID="Equation.DSMT4" ShapeID="_x0000_i1355" DrawAspect="Content" ObjectID="_1654271974" r:id="rId670"/>
        </w:object>
      </w:r>
    </w:p>
    <w:p w14:paraId="74E8D4C3" w14:textId="77777777" w:rsidR="006736F7" w:rsidRDefault="006736F7" w:rsidP="006736F7">
      <w:pPr>
        <w:tabs>
          <w:tab w:val="left" w:pos="720"/>
        </w:tabs>
        <w:spacing w:line="360" w:lineRule="auto"/>
        <w:ind w:left="360"/>
      </w:pPr>
      <w:r>
        <w:tab/>
      </w:r>
      <w:r w:rsidRPr="006736F7">
        <w:rPr>
          <w:position w:val="-14"/>
        </w:rPr>
        <w:object w:dxaOrig="960" w:dyaOrig="380" w14:anchorId="6E18CD0F">
          <v:shape id="_x0000_i1356" type="#_x0000_t75" style="width:48pt;height:18.6pt" o:ole="">
            <v:imagedata r:id="rId671" o:title=""/>
          </v:shape>
          <o:OLEObject Type="Embed" ProgID="Equation.DSMT4" ShapeID="_x0000_i1356" DrawAspect="Content" ObjectID="_1654271975" r:id="rId672"/>
        </w:object>
      </w:r>
    </w:p>
    <w:p w14:paraId="23373C5F" w14:textId="77777777" w:rsidR="00E90CF0" w:rsidRDefault="006736F7" w:rsidP="006736F7">
      <w:pPr>
        <w:tabs>
          <w:tab w:val="left" w:pos="720"/>
        </w:tabs>
        <w:ind w:left="360"/>
      </w:pPr>
      <w:r w:rsidRPr="00C44CE2">
        <w:rPr>
          <w:position w:val="-18"/>
        </w:rPr>
        <w:object w:dxaOrig="1680" w:dyaOrig="420" w14:anchorId="487FA82B">
          <v:shape id="_x0000_i1357" type="#_x0000_t75" style="width:84pt;height:21pt" o:ole="">
            <v:imagedata r:id="rId673" o:title=""/>
          </v:shape>
          <o:OLEObject Type="Embed" ProgID="Equation.DSMT4" ShapeID="_x0000_i1357" DrawAspect="Content" ObjectID="_1654271976" r:id="rId674"/>
        </w:object>
      </w:r>
    </w:p>
    <w:p w14:paraId="1913C1FC" w14:textId="77777777" w:rsidR="006736F7" w:rsidRDefault="006736F7" w:rsidP="006736F7">
      <w:pPr>
        <w:tabs>
          <w:tab w:val="left" w:pos="720"/>
        </w:tabs>
        <w:ind w:left="360"/>
      </w:pPr>
      <w:r>
        <w:tab/>
      </w:r>
      <w:r w:rsidRPr="006736F7">
        <w:rPr>
          <w:position w:val="-14"/>
        </w:rPr>
        <w:object w:dxaOrig="1880" w:dyaOrig="400" w14:anchorId="64634CDD">
          <v:shape id="_x0000_i1358" type="#_x0000_t75" style="width:93.6pt;height:20.4pt" o:ole="">
            <v:imagedata r:id="rId675" o:title=""/>
          </v:shape>
          <o:OLEObject Type="Embed" ProgID="Equation.DSMT4" ShapeID="_x0000_i1358" DrawAspect="Content" ObjectID="_1654271977" r:id="rId676"/>
        </w:object>
      </w:r>
    </w:p>
    <w:p w14:paraId="2605A03D" w14:textId="77777777" w:rsidR="006736F7" w:rsidRDefault="006736F7" w:rsidP="00E90CF0">
      <w:pPr>
        <w:tabs>
          <w:tab w:val="left" w:pos="720"/>
        </w:tabs>
        <w:spacing w:line="360" w:lineRule="auto"/>
        <w:ind w:left="360"/>
      </w:pPr>
      <w:r>
        <w:tab/>
      </w:r>
      <w:r w:rsidRPr="006736F7">
        <w:rPr>
          <w:position w:val="-14"/>
        </w:rPr>
        <w:object w:dxaOrig="1120" w:dyaOrig="380" w14:anchorId="5088B2EB">
          <v:shape id="_x0000_i1359" type="#_x0000_t75" style="width:56.4pt;height:18.6pt" o:ole="">
            <v:imagedata r:id="rId677" o:title=""/>
          </v:shape>
          <o:OLEObject Type="Embed" ProgID="Equation.DSMT4" ShapeID="_x0000_i1359" DrawAspect="Content" ObjectID="_1654271978" r:id="rId678"/>
        </w:object>
      </w:r>
    </w:p>
    <w:p w14:paraId="40E106C6" w14:textId="77777777"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 xml:space="preserve">There are approximately 2162 </w:t>
      </w:r>
      <w:r w:rsidRPr="006736F7">
        <w:rPr>
          <w:b/>
          <w:i/>
        </w:rPr>
        <w:t>trout</w:t>
      </w:r>
      <w:r>
        <w:t xml:space="preserve"> in the pond after 2 </w:t>
      </w:r>
      <w:r w:rsidRPr="006736F7">
        <w:rPr>
          <w:i/>
        </w:rPr>
        <w:t>months</w:t>
      </w:r>
      <w:r>
        <w:t>.</w:t>
      </w:r>
    </w:p>
    <w:p w14:paraId="13CD9FC4" w14:textId="77777777" w:rsidR="006736F7" w:rsidRDefault="006736F7" w:rsidP="00E90CF0">
      <w:r>
        <w:br w:type="page"/>
      </w:r>
    </w:p>
    <w:p w14:paraId="5276E0C4" w14:textId="77777777"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lastRenderedPageBreak/>
        <w:t>Exercise</w:t>
      </w:r>
    </w:p>
    <w:p w14:paraId="3599B2BE" w14:textId="77777777" w:rsidR="00E90CF0" w:rsidRDefault="00E90CF0" w:rsidP="00E90CF0">
      <w:r>
        <w:t>Fred bought a car by taking out a loan for $18,500 at 0.5% interest per month. Fred’s normal monthly payment is $434.47 per month, but he decides that he can afford to pay $100 extra toward the balance each month. His balance each month is given by the recursively defined sequence</w:t>
      </w:r>
    </w:p>
    <w:p w14:paraId="646B004F" w14:textId="77777777" w:rsidR="00E90CF0" w:rsidRDefault="00C44CE2" w:rsidP="000F5BEC">
      <w:pPr>
        <w:spacing w:before="120"/>
        <w:jc w:val="center"/>
      </w:pPr>
      <w:r w:rsidRPr="00C44CE2">
        <w:rPr>
          <w:position w:val="-18"/>
        </w:rPr>
        <w:object w:dxaOrig="4080" w:dyaOrig="420" w14:anchorId="2744CC25">
          <v:shape id="_x0000_i1360" type="#_x0000_t75" style="width:204pt;height:21pt" o:ole="">
            <v:imagedata r:id="rId679" o:title=""/>
          </v:shape>
          <o:OLEObject Type="Embed" ProgID="Equation.DSMT4" ShapeID="_x0000_i1360" DrawAspect="Content" ObjectID="_1654271979" r:id="rId680"/>
        </w:object>
      </w:r>
    </w:p>
    <w:p w14:paraId="77F7B601" w14:textId="77777777" w:rsidR="00E90CF0" w:rsidRDefault="00E90CF0" w:rsidP="00E90CF0">
      <w:r>
        <w:t xml:space="preserve">Determine Fred’s balance after making the first payment. That is, determine </w:t>
      </w:r>
      <w:r w:rsidR="00C44CE2" w:rsidRPr="00C44CE2">
        <w:rPr>
          <w:position w:val="-18"/>
        </w:rPr>
        <w:object w:dxaOrig="320" w:dyaOrig="420" w14:anchorId="15587B10">
          <v:shape id="_x0000_i1361" type="#_x0000_t75" style="width:15.6pt;height:21pt" o:ole="">
            <v:imagedata r:id="rId681" o:title=""/>
          </v:shape>
          <o:OLEObject Type="Embed" ProgID="Equation.DSMT4" ShapeID="_x0000_i1361" DrawAspect="Content" ObjectID="_1654271980" r:id="rId682"/>
        </w:object>
      </w:r>
      <w:r>
        <w:t xml:space="preserve"> </w:t>
      </w:r>
    </w:p>
    <w:p w14:paraId="750E465C" w14:textId="77777777"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14:paraId="3FAE3D52" w14:textId="77777777" w:rsidR="00E90CF0" w:rsidRDefault="00C44CE2" w:rsidP="000F5BEC">
      <w:pPr>
        <w:spacing w:line="240" w:lineRule="auto"/>
        <w:ind w:left="360"/>
      </w:pPr>
      <w:r w:rsidRPr="00C44CE2">
        <w:rPr>
          <w:position w:val="-18"/>
        </w:rPr>
        <w:object w:dxaOrig="2280" w:dyaOrig="420" w14:anchorId="7E75E38F">
          <v:shape id="_x0000_i1362" type="#_x0000_t75" style="width:114pt;height:21pt" o:ole="">
            <v:imagedata r:id="rId683" o:title=""/>
          </v:shape>
          <o:OLEObject Type="Embed" ProgID="Equation.DSMT4" ShapeID="_x0000_i1362" DrawAspect="Content" ObjectID="_1654271981" r:id="rId684"/>
        </w:object>
      </w:r>
    </w:p>
    <w:p w14:paraId="1A733D0C" w14:textId="77777777"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2500" w:dyaOrig="400" w14:anchorId="0BA7E17C">
          <v:shape id="_x0000_i1363" type="#_x0000_t75" style="width:125.4pt;height:20.4pt" o:ole="">
            <v:imagedata r:id="rId685" o:title=""/>
          </v:shape>
          <o:OLEObject Type="Embed" ProgID="Equation.DSMT4" ShapeID="_x0000_i1363" DrawAspect="Content" ObjectID="_1654271982" r:id="rId686"/>
        </w:object>
      </w:r>
    </w:p>
    <w:p w14:paraId="51F9A90F" w14:textId="77777777" w:rsidR="00E90CF0" w:rsidRDefault="00E90CF0" w:rsidP="00E90CF0">
      <w:pPr>
        <w:tabs>
          <w:tab w:val="left" w:pos="720"/>
        </w:tabs>
        <w:spacing w:line="360" w:lineRule="auto"/>
        <w:ind w:left="360"/>
      </w:pPr>
      <w:r>
        <w:tab/>
      </w:r>
      <w:r w:rsidR="006736F7" w:rsidRPr="00C44CE2">
        <w:rPr>
          <w:position w:val="-14"/>
        </w:rPr>
        <w:object w:dxaOrig="1480" w:dyaOrig="380" w14:anchorId="42820154">
          <v:shape id="_x0000_i1364" type="#_x0000_t75" style="width:73.2pt;height:18.6pt" o:ole="">
            <v:imagedata r:id="rId687" o:title=""/>
          </v:shape>
          <o:OLEObject Type="Embed" ProgID="Equation.DSMT4" ShapeID="_x0000_i1364" DrawAspect="Content" ObjectID="_1654271983" r:id="rId688"/>
        </w:object>
      </w:r>
    </w:p>
    <w:p w14:paraId="71D78B06" w14:textId="77777777"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>Fred’s balance is $18.058.03 after making the first payment.</w:t>
      </w:r>
    </w:p>
    <w:p w14:paraId="74FD5891" w14:textId="77777777" w:rsidR="00E90CF0" w:rsidRDefault="00E90CF0" w:rsidP="00030F68"/>
    <w:p w14:paraId="363BA864" w14:textId="77777777" w:rsidR="00E90CF0" w:rsidRDefault="00E90CF0" w:rsidP="00030F68">
      <w:pPr>
        <w:spacing w:line="360" w:lineRule="auto"/>
      </w:pPr>
    </w:p>
    <w:p w14:paraId="29B7C598" w14:textId="77777777" w:rsidR="00E90CF0" w:rsidRPr="00A842DF" w:rsidRDefault="00E90CF0" w:rsidP="00E90CF0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14:paraId="0A2413B7" w14:textId="77777777" w:rsidR="00E90CF0" w:rsidRDefault="00E90CF0" w:rsidP="00E90CF0">
      <w:pPr>
        <w:rPr>
          <w:noProof/>
        </w:rPr>
      </w:pPr>
      <w:r>
        <w:rPr>
          <w:noProof/>
        </w:rPr>
        <w:t xml:space="preserve">The Environmental Protection Agency (EPA) determines that Maple Lake has 250 </w:t>
      </w:r>
      <w:r w:rsidRPr="008008EB">
        <w:rPr>
          <w:i/>
          <w:noProof/>
        </w:rPr>
        <w:t>tons</w:t>
      </w:r>
      <w:r>
        <w:rPr>
          <w:noProof/>
        </w:rPr>
        <w:t xml:space="preserve"> of pollutant as a result of industrial waste and that 10% of the pollutant present is neuttralized by solar oxidation every year. The EPA imposes new pollution control laws that result in 15 </w:t>
      </w:r>
      <w:r w:rsidRPr="008008EB">
        <w:rPr>
          <w:i/>
          <w:noProof/>
        </w:rPr>
        <w:t>tons</w:t>
      </w:r>
      <w:r>
        <w:rPr>
          <w:noProof/>
        </w:rPr>
        <w:t xml:space="preserve"> of new pollutant entering the lake each year. The amount of pollutant in the lake after </w:t>
      </w:r>
      <w:r w:rsidRPr="008008EB">
        <w:rPr>
          <w:i/>
          <w:noProof/>
          <w:sz w:val="26"/>
          <w:szCs w:val="26"/>
        </w:rPr>
        <w:t>n</w:t>
      </w:r>
      <w:r>
        <w:rPr>
          <w:noProof/>
        </w:rPr>
        <w:t xml:space="preserve"> years is given by the recursively defined sequence</w:t>
      </w:r>
    </w:p>
    <w:p w14:paraId="25150F80" w14:textId="77777777" w:rsidR="00E90CF0" w:rsidRDefault="00C44CE2" w:rsidP="000F5BEC">
      <w:pPr>
        <w:spacing w:before="120"/>
        <w:jc w:val="center"/>
      </w:pPr>
      <w:r w:rsidRPr="00C44CE2">
        <w:rPr>
          <w:position w:val="-18"/>
        </w:rPr>
        <w:object w:dxaOrig="2900" w:dyaOrig="420" w14:anchorId="1079BE99">
          <v:shape id="_x0000_i1365" type="#_x0000_t75" style="width:144.6pt;height:21pt" o:ole="">
            <v:imagedata r:id="rId689" o:title=""/>
          </v:shape>
          <o:OLEObject Type="Embed" ProgID="Equation.DSMT4" ShapeID="_x0000_i1365" DrawAspect="Content" ObjectID="_1654271984" r:id="rId690"/>
        </w:object>
      </w:r>
    </w:p>
    <w:p w14:paraId="340067EF" w14:textId="77777777" w:rsidR="00E90CF0" w:rsidRDefault="00E90CF0" w:rsidP="00E90CF0">
      <w:r>
        <w:t xml:space="preserve">Determine the amount of pollutant in the lake after 2 years? That is, what is </w:t>
      </w:r>
      <w:r w:rsidR="00C44CE2" w:rsidRPr="00C44CE2">
        <w:rPr>
          <w:position w:val="-18"/>
        </w:rPr>
        <w:object w:dxaOrig="320" w:dyaOrig="420" w14:anchorId="2991A736">
          <v:shape id="_x0000_i1366" type="#_x0000_t75" style="width:15.6pt;height:21pt" o:ole="">
            <v:imagedata r:id="rId691" o:title=""/>
          </v:shape>
          <o:OLEObject Type="Embed" ProgID="Equation.DSMT4" ShapeID="_x0000_i1366" DrawAspect="Content" ObjectID="_1654271985" r:id="rId692"/>
        </w:object>
      </w:r>
      <w:r>
        <w:t>?</w:t>
      </w:r>
    </w:p>
    <w:p w14:paraId="0EA00BC7" w14:textId="77777777"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14:paraId="2CF07D81" w14:textId="77777777" w:rsidR="00E90CF0" w:rsidRDefault="00F93F34" w:rsidP="00E90CF0">
      <w:pPr>
        <w:ind w:left="360"/>
      </w:pPr>
      <w:r w:rsidRPr="00C44CE2">
        <w:rPr>
          <w:position w:val="-18"/>
        </w:rPr>
        <w:object w:dxaOrig="1560" w:dyaOrig="420" w14:anchorId="53C87BDD">
          <v:shape id="_x0000_i1367" type="#_x0000_t75" style="width:78pt;height:21pt" o:ole="">
            <v:imagedata r:id="rId693" o:title=""/>
          </v:shape>
          <o:OLEObject Type="Embed" ProgID="Equation.DSMT4" ShapeID="_x0000_i1367" DrawAspect="Content" ObjectID="_1654271986" r:id="rId694"/>
        </w:object>
      </w:r>
    </w:p>
    <w:p w14:paraId="210B77C9" w14:textId="77777777" w:rsidR="00F93F34" w:rsidRDefault="00F93F34" w:rsidP="00F93F34">
      <w:pPr>
        <w:tabs>
          <w:tab w:val="left" w:pos="720"/>
        </w:tabs>
        <w:ind w:left="360"/>
      </w:pPr>
      <w:r>
        <w:tab/>
      </w:r>
      <w:r w:rsidRPr="00F93F34">
        <w:rPr>
          <w:position w:val="-14"/>
        </w:rPr>
        <w:object w:dxaOrig="1560" w:dyaOrig="400" w14:anchorId="4D449E6F">
          <v:shape id="_x0000_i1368" type="#_x0000_t75" style="width:78pt;height:20.4pt" o:ole="">
            <v:imagedata r:id="rId695" o:title=""/>
          </v:shape>
          <o:OLEObject Type="Embed" ProgID="Equation.DSMT4" ShapeID="_x0000_i1368" DrawAspect="Content" ObjectID="_1654271987" r:id="rId696"/>
        </w:object>
      </w:r>
    </w:p>
    <w:p w14:paraId="4FFF1D28" w14:textId="77777777" w:rsidR="00F93F34" w:rsidRDefault="00F93F34" w:rsidP="00F93F34">
      <w:pPr>
        <w:tabs>
          <w:tab w:val="left" w:pos="720"/>
        </w:tabs>
        <w:spacing w:line="360" w:lineRule="auto"/>
        <w:ind w:left="360"/>
      </w:pPr>
      <w:r>
        <w:tab/>
      </w:r>
      <w:r w:rsidRPr="00F93F34">
        <w:rPr>
          <w:position w:val="-10"/>
        </w:rPr>
        <w:object w:dxaOrig="760" w:dyaOrig="340" w14:anchorId="5C7ED74C">
          <v:shape id="_x0000_i1369" type="#_x0000_t75" style="width:38.4pt;height:17.4pt" o:ole="">
            <v:imagedata r:id="rId697" o:title=""/>
          </v:shape>
          <o:OLEObject Type="Embed" ProgID="Equation.DSMT4" ShapeID="_x0000_i1369" DrawAspect="Content" ObjectID="_1654271988" r:id="rId698"/>
        </w:object>
      </w:r>
    </w:p>
    <w:p w14:paraId="090E57C8" w14:textId="77777777" w:rsidR="00E90CF0" w:rsidRDefault="00F93F34" w:rsidP="00F93F34">
      <w:pPr>
        <w:tabs>
          <w:tab w:val="left" w:pos="720"/>
        </w:tabs>
        <w:ind w:left="360"/>
      </w:pPr>
      <w:r w:rsidRPr="00C44CE2">
        <w:rPr>
          <w:position w:val="-18"/>
        </w:rPr>
        <w:object w:dxaOrig="1560" w:dyaOrig="420" w14:anchorId="091669B0">
          <v:shape id="_x0000_i1370" type="#_x0000_t75" style="width:78pt;height:21pt" o:ole="">
            <v:imagedata r:id="rId699" o:title=""/>
          </v:shape>
          <o:OLEObject Type="Embed" ProgID="Equation.DSMT4" ShapeID="_x0000_i1370" DrawAspect="Content" ObjectID="_1654271989" r:id="rId700"/>
        </w:object>
      </w:r>
    </w:p>
    <w:p w14:paraId="064A5BBE" w14:textId="77777777" w:rsidR="00F93F34" w:rsidRDefault="00F93F34" w:rsidP="00F93F34">
      <w:pPr>
        <w:tabs>
          <w:tab w:val="left" w:pos="720"/>
        </w:tabs>
        <w:ind w:left="360"/>
      </w:pPr>
      <w:r>
        <w:tab/>
      </w:r>
      <w:r w:rsidRPr="00F93F34">
        <w:rPr>
          <w:position w:val="-14"/>
        </w:rPr>
        <w:object w:dxaOrig="1560" w:dyaOrig="400" w14:anchorId="3BE127B4">
          <v:shape id="_x0000_i1371" type="#_x0000_t75" style="width:78pt;height:20.4pt" o:ole="">
            <v:imagedata r:id="rId701" o:title=""/>
          </v:shape>
          <o:OLEObject Type="Embed" ProgID="Equation.DSMT4" ShapeID="_x0000_i1371" DrawAspect="Content" ObjectID="_1654271990" r:id="rId702"/>
        </w:object>
      </w:r>
    </w:p>
    <w:p w14:paraId="6DAE3175" w14:textId="77777777" w:rsidR="00F93F34" w:rsidRDefault="00F93F34" w:rsidP="00E90CF0">
      <w:pPr>
        <w:tabs>
          <w:tab w:val="left" w:pos="720"/>
        </w:tabs>
        <w:spacing w:line="360" w:lineRule="auto"/>
        <w:ind w:left="360"/>
      </w:pPr>
      <w:r>
        <w:tab/>
      </w:r>
      <w:r w:rsidRPr="00F93F34">
        <w:rPr>
          <w:position w:val="-10"/>
        </w:rPr>
        <w:object w:dxaOrig="740" w:dyaOrig="340" w14:anchorId="47BD0905">
          <v:shape id="_x0000_i1372" type="#_x0000_t75" style="width:36.6pt;height:17.4pt" o:ole="">
            <v:imagedata r:id="rId703" o:title=""/>
          </v:shape>
          <o:OLEObject Type="Embed" ProgID="Equation.DSMT4" ShapeID="_x0000_i1372" DrawAspect="Content" ObjectID="_1654271991" r:id="rId704"/>
        </w:object>
      </w:r>
    </w:p>
    <w:p w14:paraId="4EAC4080" w14:textId="77777777" w:rsidR="00E90CF0" w:rsidRDefault="00E90CF0" w:rsidP="000F5BEC">
      <w:pPr>
        <w:tabs>
          <w:tab w:val="left" w:pos="720"/>
        </w:tabs>
        <w:spacing w:line="240" w:lineRule="auto"/>
        <w:ind w:left="360"/>
      </w:pPr>
      <w:r>
        <w:t xml:space="preserve">There are 231 </w:t>
      </w:r>
      <w:r w:rsidRPr="00F93F34">
        <w:rPr>
          <w:b/>
          <w:i/>
        </w:rPr>
        <w:t>tons</w:t>
      </w:r>
      <w:r>
        <w:t xml:space="preserve"> of pollutants after 2 </w:t>
      </w:r>
      <w:r w:rsidRPr="00F93F34">
        <w:rPr>
          <w:i/>
        </w:rPr>
        <w:t>years</w:t>
      </w:r>
      <w:r>
        <w:t>.</w:t>
      </w:r>
    </w:p>
    <w:p w14:paraId="41335706" w14:textId="77777777" w:rsidR="00F93F34" w:rsidRDefault="00F93F34" w:rsidP="00E90CF0">
      <w:r>
        <w:br w:type="page"/>
      </w:r>
    </w:p>
    <w:p w14:paraId="699E69ED" w14:textId="77777777" w:rsidR="00F3224F" w:rsidRPr="00A842DF" w:rsidRDefault="00F3224F" w:rsidP="00F3224F">
      <w:pPr>
        <w:spacing w:after="120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lastRenderedPageBreak/>
        <w:t>Exercise</w:t>
      </w:r>
    </w:p>
    <w:p w14:paraId="7D52A6C0" w14:textId="77777777" w:rsidR="00E90CF0" w:rsidRDefault="00E90CF0" w:rsidP="00E90CF0">
      <w:r>
        <w:t>A colony of rabbits begins with one pair of mature rabbits, which will produce a pair of offspring (one male, one female) each month. Assume that all rabbits mature in 1 month and produce a pair of offspring (one male, one female) after 2 months. If no rabbits ever die, how many pairs of mature rabbits are there after 7 months?</w:t>
      </w:r>
    </w:p>
    <w:tbl>
      <w:tblPr>
        <w:tblStyle w:val="TableGrid"/>
        <w:tblW w:w="3082" w:type="pct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0"/>
        <w:gridCol w:w="4682"/>
      </w:tblGrid>
      <w:tr w:rsidR="00E90CF0" w14:paraId="13630B37" w14:textId="77777777" w:rsidTr="00F3224F">
        <w:tc>
          <w:tcPr>
            <w:tcW w:w="1620" w:type="dxa"/>
            <w:vAlign w:val="center"/>
          </w:tcPr>
          <w:p w14:paraId="66D4050A" w14:textId="77777777" w:rsidR="00E90CF0" w:rsidRDefault="00E90CF0" w:rsidP="00F3224F">
            <w:pPr>
              <w:spacing w:before="120" w:after="120"/>
            </w:pPr>
            <w:r>
              <w:t>1 mature pair</w:t>
            </w:r>
          </w:p>
        </w:tc>
        <w:tc>
          <w:tcPr>
            <w:tcW w:w="4682" w:type="dxa"/>
            <w:vMerge w:val="restart"/>
          </w:tcPr>
          <w:p w14:paraId="6ED2430C" w14:textId="77777777" w:rsidR="00E90CF0" w:rsidRDefault="00E90CF0" w:rsidP="00F3224F">
            <w:r>
              <w:rPr>
                <w:noProof/>
              </w:rPr>
              <w:drawing>
                <wp:inline distT="0" distB="0" distL="0" distR="0" wp14:anchorId="3A0FDC7C" wp14:editId="0D8A4875">
                  <wp:extent cx="2463477" cy="127991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22"/>
                          <a:stretch/>
                        </pic:blipFill>
                        <pic:spPr bwMode="auto">
                          <a:xfrm>
                            <a:off x="0" y="0"/>
                            <a:ext cx="2463948" cy="1280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0CF0" w14:paraId="67406F4B" w14:textId="77777777" w:rsidTr="00F3224F">
        <w:tc>
          <w:tcPr>
            <w:tcW w:w="1620" w:type="dxa"/>
            <w:vAlign w:val="center"/>
          </w:tcPr>
          <w:p w14:paraId="59B1E72A" w14:textId="77777777" w:rsidR="00E90CF0" w:rsidRDefault="00E90CF0" w:rsidP="00F3224F">
            <w:pPr>
              <w:spacing w:before="120" w:after="120"/>
            </w:pPr>
            <w:r>
              <w:t>1 mature pair</w:t>
            </w:r>
          </w:p>
        </w:tc>
        <w:tc>
          <w:tcPr>
            <w:tcW w:w="4682" w:type="dxa"/>
            <w:vMerge/>
          </w:tcPr>
          <w:p w14:paraId="18FE1A37" w14:textId="77777777" w:rsidR="00E90CF0" w:rsidRDefault="00E90CF0" w:rsidP="00F3224F"/>
        </w:tc>
      </w:tr>
      <w:tr w:rsidR="00E90CF0" w14:paraId="26AB14ED" w14:textId="77777777" w:rsidTr="00F3224F">
        <w:tc>
          <w:tcPr>
            <w:tcW w:w="1620" w:type="dxa"/>
            <w:vAlign w:val="center"/>
          </w:tcPr>
          <w:p w14:paraId="2DFA7CBE" w14:textId="77777777" w:rsidR="00E90CF0" w:rsidRDefault="00E90CF0" w:rsidP="00F3224F">
            <w:pPr>
              <w:spacing w:before="120" w:after="120"/>
            </w:pPr>
            <w:r>
              <w:t>2 mature pairs</w:t>
            </w:r>
          </w:p>
        </w:tc>
        <w:tc>
          <w:tcPr>
            <w:tcW w:w="4682" w:type="dxa"/>
            <w:vMerge/>
          </w:tcPr>
          <w:p w14:paraId="7D905F75" w14:textId="77777777" w:rsidR="00E90CF0" w:rsidRDefault="00E90CF0" w:rsidP="00F3224F"/>
        </w:tc>
      </w:tr>
      <w:tr w:rsidR="00E90CF0" w14:paraId="4D103ADB" w14:textId="77777777" w:rsidTr="00F3224F">
        <w:tc>
          <w:tcPr>
            <w:tcW w:w="1620" w:type="dxa"/>
            <w:vAlign w:val="center"/>
          </w:tcPr>
          <w:p w14:paraId="0C4E80AC" w14:textId="77777777" w:rsidR="00E90CF0" w:rsidRDefault="00E90CF0" w:rsidP="00F3224F">
            <w:pPr>
              <w:spacing w:before="120" w:after="120"/>
            </w:pPr>
            <w:r>
              <w:t>3 mature pairs</w:t>
            </w:r>
          </w:p>
        </w:tc>
        <w:tc>
          <w:tcPr>
            <w:tcW w:w="4682" w:type="dxa"/>
            <w:vMerge/>
          </w:tcPr>
          <w:p w14:paraId="3AAAFF48" w14:textId="77777777" w:rsidR="00E90CF0" w:rsidRDefault="00E90CF0" w:rsidP="00F3224F"/>
        </w:tc>
      </w:tr>
    </w:tbl>
    <w:p w14:paraId="02AECB43" w14:textId="77777777" w:rsidR="00E90CF0" w:rsidRPr="00752675" w:rsidRDefault="00E90CF0" w:rsidP="00E90CF0">
      <w:pPr>
        <w:spacing w:line="36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14:paraId="06B88BCE" w14:textId="77777777" w:rsidR="00E90CF0" w:rsidRDefault="00030F68" w:rsidP="00E90CF0">
      <w:pPr>
        <w:ind w:left="360"/>
      </w:pPr>
      <w:r w:rsidRPr="00C44CE2">
        <w:rPr>
          <w:position w:val="-18"/>
        </w:rPr>
        <w:object w:dxaOrig="639" w:dyaOrig="420" w14:anchorId="0D0A67F4">
          <v:shape id="_x0000_i1373" type="#_x0000_t75" style="width:32.4pt;height:21pt" o:ole="">
            <v:imagedata r:id="rId706" o:title=""/>
          </v:shape>
          <o:OLEObject Type="Embed" ProgID="Equation.DSMT4" ShapeID="_x0000_i1373" DrawAspect="Content" ObjectID="_1654271992" r:id="rId707"/>
        </w:object>
      </w:r>
    </w:p>
    <w:p w14:paraId="70D815BB" w14:textId="77777777" w:rsidR="00030F68" w:rsidRDefault="00030F68" w:rsidP="00030F68">
      <w:pPr>
        <w:ind w:left="360"/>
      </w:pPr>
      <w:r w:rsidRPr="00030F68">
        <w:rPr>
          <w:position w:val="-18"/>
        </w:rPr>
        <w:object w:dxaOrig="680" w:dyaOrig="420" w14:anchorId="6342BF00">
          <v:shape id="_x0000_i1374" type="#_x0000_t75" style="width:33.6pt;height:21pt" o:ole="">
            <v:imagedata r:id="rId708" o:title=""/>
          </v:shape>
          <o:OLEObject Type="Embed" ProgID="Equation.DSMT4" ShapeID="_x0000_i1374" DrawAspect="Content" ObjectID="_1654271993" r:id="rId709"/>
        </w:object>
      </w:r>
    </w:p>
    <w:p w14:paraId="2CC6AB19" w14:textId="77777777" w:rsidR="00030F68" w:rsidRDefault="00030F68" w:rsidP="00030F68">
      <w:pPr>
        <w:ind w:left="360"/>
      </w:pPr>
      <w:r w:rsidRPr="00030F68">
        <w:rPr>
          <w:position w:val="-18"/>
        </w:rPr>
        <w:object w:dxaOrig="700" w:dyaOrig="420" w14:anchorId="12A64828">
          <v:shape id="_x0000_i1375" type="#_x0000_t75" style="width:35.4pt;height:21pt" o:ole="">
            <v:imagedata r:id="rId710" o:title=""/>
          </v:shape>
          <o:OLEObject Type="Embed" ProgID="Equation.DSMT4" ShapeID="_x0000_i1375" DrawAspect="Content" ObjectID="_1654271994" r:id="rId711"/>
        </w:object>
      </w:r>
    </w:p>
    <w:p w14:paraId="5C9EB8AB" w14:textId="77777777" w:rsidR="00030F68" w:rsidRDefault="00030F68" w:rsidP="00030F68">
      <w:pPr>
        <w:ind w:left="360"/>
      </w:pPr>
      <w:r w:rsidRPr="00030F68">
        <w:rPr>
          <w:position w:val="-18"/>
        </w:rPr>
        <w:object w:dxaOrig="700" w:dyaOrig="420" w14:anchorId="102AE241">
          <v:shape id="_x0000_i1376" type="#_x0000_t75" style="width:35.4pt;height:21pt" o:ole="">
            <v:imagedata r:id="rId712" o:title=""/>
          </v:shape>
          <o:OLEObject Type="Embed" ProgID="Equation.DSMT4" ShapeID="_x0000_i1376" DrawAspect="Content" ObjectID="_1654271995" r:id="rId713"/>
        </w:object>
      </w:r>
    </w:p>
    <w:p w14:paraId="501F691D" w14:textId="77777777" w:rsidR="00030F68" w:rsidRDefault="00030F68" w:rsidP="00030F68">
      <w:pPr>
        <w:ind w:left="360"/>
      </w:pPr>
      <w:r w:rsidRPr="00030F68">
        <w:rPr>
          <w:position w:val="-18"/>
        </w:rPr>
        <w:object w:dxaOrig="700" w:dyaOrig="420" w14:anchorId="5836822C">
          <v:shape id="_x0000_i1377" type="#_x0000_t75" style="width:35.4pt;height:21pt" o:ole="">
            <v:imagedata r:id="rId714" o:title=""/>
          </v:shape>
          <o:OLEObject Type="Embed" ProgID="Equation.DSMT4" ShapeID="_x0000_i1377" DrawAspect="Content" ObjectID="_1654271996" r:id="rId715"/>
        </w:object>
      </w:r>
    </w:p>
    <w:p w14:paraId="60105413" w14:textId="77777777" w:rsidR="00E90CF0" w:rsidRDefault="00030F68" w:rsidP="00030F68">
      <w:pPr>
        <w:ind w:left="360"/>
      </w:pPr>
      <w:r w:rsidRPr="00C44CE2">
        <w:rPr>
          <w:position w:val="-18"/>
        </w:rPr>
        <w:object w:dxaOrig="700" w:dyaOrig="420" w14:anchorId="3E2CB26B">
          <v:shape id="_x0000_i1378" type="#_x0000_t75" style="width:35.4pt;height:21pt" o:ole="">
            <v:imagedata r:id="rId716" o:title=""/>
          </v:shape>
          <o:OLEObject Type="Embed" ProgID="Equation.DSMT4" ShapeID="_x0000_i1378" DrawAspect="Content" ObjectID="_1654271997" r:id="rId717"/>
        </w:object>
      </w:r>
    </w:p>
    <w:p w14:paraId="6D76553C" w14:textId="77777777" w:rsidR="00030F68" w:rsidRDefault="00030F68" w:rsidP="00030F68">
      <w:pPr>
        <w:ind w:left="360"/>
      </w:pPr>
      <w:r w:rsidRPr="00030F68">
        <w:rPr>
          <w:position w:val="-18"/>
        </w:rPr>
        <w:object w:dxaOrig="800" w:dyaOrig="420" w14:anchorId="53C583F1">
          <v:shape id="_x0000_i1379" type="#_x0000_t75" style="width:39.6pt;height:21pt" o:ole="">
            <v:imagedata r:id="rId718" o:title=""/>
          </v:shape>
          <o:OLEObject Type="Embed" ProgID="Equation.DSMT4" ShapeID="_x0000_i1379" DrawAspect="Content" ObjectID="_1654271998" r:id="rId719"/>
        </w:object>
      </w:r>
    </w:p>
    <w:p w14:paraId="6FB0D40F" w14:textId="77777777" w:rsidR="00030F68" w:rsidRDefault="00030F68" w:rsidP="00030F68">
      <w:pPr>
        <w:ind w:left="360"/>
      </w:pPr>
      <w:r w:rsidRPr="00030F68">
        <w:rPr>
          <w:position w:val="-18"/>
        </w:rPr>
        <w:object w:dxaOrig="800" w:dyaOrig="420" w14:anchorId="5B63A2EB">
          <v:shape id="_x0000_i1380" type="#_x0000_t75" style="width:39.6pt;height:21pt" o:ole="">
            <v:imagedata r:id="rId720" o:title=""/>
          </v:shape>
          <o:OLEObject Type="Embed" ProgID="Equation.DSMT4" ShapeID="_x0000_i1380" DrawAspect="Content" ObjectID="_1654271999" r:id="rId721"/>
        </w:object>
      </w:r>
    </w:p>
    <w:p w14:paraId="6DC427A0" w14:textId="77777777" w:rsidR="00030F68" w:rsidRDefault="00030F68" w:rsidP="00030F68">
      <w:pPr>
        <w:ind w:left="540"/>
      </w:pPr>
      <w:r w:rsidRPr="00030F68">
        <w:rPr>
          <w:position w:val="-10"/>
        </w:rPr>
        <w:object w:dxaOrig="540" w:dyaOrig="340" w14:anchorId="186E0091">
          <v:shape id="_x0000_i1381" type="#_x0000_t75" style="width:27pt;height:17.4pt" o:ole="">
            <v:imagedata r:id="rId722" o:title=""/>
          </v:shape>
          <o:OLEObject Type="Embed" ProgID="Equation.DSMT4" ShapeID="_x0000_i1381" DrawAspect="Content" ObjectID="_1654272000" r:id="rId723"/>
        </w:object>
      </w:r>
      <w:r>
        <w:t xml:space="preserve"> </w:t>
      </w:r>
    </w:p>
    <w:p w14:paraId="19311FC9" w14:textId="77777777" w:rsidR="00030F68" w:rsidRDefault="00030F68" w:rsidP="00E90CF0">
      <w:pPr>
        <w:spacing w:line="360" w:lineRule="auto"/>
        <w:ind w:left="360"/>
      </w:pPr>
      <w:r w:rsidRPr="00030F68">
        <w:rPr>
          <w:position w:val="-18"/>
        </w:rPr>
        <w:object w:dxaOrig="1780" w:dyaOrig="420" w14:anchorId="4F18836E">
          <v:shape id="_x0000_i1382" type="#_x0000_t75" style="width:89.4pt;height:21pt" o:ole="">
            <v:imagedata r:id="rId724" o:title=""/>
          </v:shape>
          <o:OLEObject Type="Embed" ProgID="Equation.DSMT4" ShapeID="_x0000_i1382" DrawAspect="Content" ObjectID="_1654272001" r:id="rId725"/>
        </w:object>
      </w:r>
    </w:p>
    <w:p w14:paraId="0C9D22D6" w14:textId="77777777" w:rsidR="00E90CF0" w:rsidRDefault="00E90CF0" w:rsidP="00E90CF0">
      <w:pPr>
        <w:ind w:left="360"/>
      </w:pPr>
      <w:r>
        <w:t xml:space="preserve">After 7 </w:t>
      </w:r>
      <w:r w:rsidRPr="00D0481E">
        <w:rPr>
          <w:i/>
        </w:rPr>
        <w:t>months</w:t>
      </w:r>
      <w:r>
        <w:t xml:space="preserve"> there are 21 </w:t>
      </w:r>
      <w:r w:rsidRPr="00D0481E">
        <w:rPr>
          <w:i/>
        </w:rPr>
        <w:t>mature</w:t>
      </w:r>
      <w:r>
        <w:t xml:space="preserve"> pairs of rabbits.</w:t>
      </w:r>
    </w:p>
    <w:p w14:paraId="034E23CB" w14:textId="77777777" w:rsidR="00E90CF0" w:rsidRDefault="00E90CF0" w:rsidP="00E90CF0"/>
    <w:p w14:paraId="67BFD120" w14:textId="77777777" w:rsidR="00EA2796" w:rsidRDefault="00EA2796" w:rsidP="00E90CF0"/>
    <w:p w14:paraId="44C6A32D" w14:textId="77777777" w:rsidR="00EA2796" w:rsidRPr="00A842DF" w:rsidRDefault="00EA2796" w:rsidP="00EA2796">
      <w:pPr>
        <w:spacing w:line="240" w:lineRule="auto"/>
        <w:rPr>
          <w:b/>
          <w:i/>
          <w:sz w:val="28"/>
          <w:szCs w:val="26"/>
        </w:rPr>
      </w:pPr>
      <w:r w:rsidRPr="00A842DF">
        <w:rPr>
          <w:b/>
          <w:i/>
          <w:sz w:val="28"/>
          <w:szCs w:val="26"/>
        </w:rPr>
        <w:t>Exercise</w:t>
      </w:r>
    </w:p>
    <w:p w14:paraId="136ECB12" w14:textId="77777777" w:rsidR="00EA2796" w:rsidRDefault="00EA2796" w:rsidP="00EA2796">
      <w:pPr>
        <w:tabs>
          <w:tab w:val="left" w:pos="720"/>
        </w:tabs>
      </w:pPr>
      <w:r>
        <w:t xml:space="preserve">Let </w:t>
      </w:r>
      <w:r>
        <w:tab/>
      </w:r>
      <w:r w:rsidR="00C44CE2" w:rsidRPr="00C44CE2">
        <w:rPr>
          <w:position w:val="-32"/>
        </w:rPr>
        <w:object w:dxaOrig="2680" w:dyaOrig="940" w14:anchorId="7A76FB1C">
          <v:shape id="_x0000_i1383" type="#_x0000_t75" style="width:134.4pt;height:47.4pt" o:ole="">
            <v:imagedata r:id="rId726" o:title=""/>
          </v:shape>
          <o:OLEObject Type="Embed" ProgID="Equation.DSMT4" ShapeID="_x0000_i1383" DrawAspect="Content" ObjectID="_1654272002" r:id="rId727"/>
        </w:object>
      </w:r>
      <w:r>
        <w:t xml:space="preserve"> </w:t>
      </w:r>
    </w:p>
    <w:p w14:paraId="1C711D3A" w14:textId="77777777" w:rsidR="00EA2796" w:rsidRDefault="00EA2796" w:rsidP="00EA2796">
      <w:r>
        <w:t xml:space="preserve">Define the </w:t>
      </w:r>
      <w:r w:rsidRPr="001477EF">
        <w:rPr>
          <w:i/>
          <w:sz w:val="26"/>
          <w:szCs w:val="26"/>
        </w:rPr>
        <w:t>n</w:t>
      </w:r>
      <w:r>
        <w:t>th term of a sequence</w:t>
      </w:r>
    </w:p>
    <w:p w14:paraId="3A7AE993" w14:textId="77777777"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 xml:space="preserve">Show that </w:t>
      </w:r>
      <w:r w:rsidR="00C44CE2" w:rsidRPr="00C44CE2">
        <w:rPr>
          <w:position w:val="-18"/>
        </w:rPr>
        <w:object w:dxaOrig="639" w:dyaOrig="420" w14:anchorId="418C4D72">
          <v:shape id="_x0000_i1384" type="#_x0000_t75" style="width:32.4pt;height:21pt" o:ole="">
            <v:imagedata r:id="rId728" o:title=""/>
          </v:shape>
          <o:OLEObject Type="Embed" ProgID="Equation.DSMT4" ShapeID="_x0000_i1384" DrawAspect="Content" ObjectID="_1654272003" r:id="rId729"/>
        </w:object>
      </w:r>
      <w:r>
        <w:t xml:space="preserve"> and </w:t>
      </w:r>
      <w:r w:rsidR="00C44CE2" w:rsidRPr="00C44CE2">
        <w:rPr>
          <w:position w:val="-18"/>
        </w:rPr>
        <w:object w:dxaOrig="660" w:dyaOrig="420" w14:anchorId="3E83D406">
          <v:shape id="_x0000_i1385" type="#_x0000_t75" style="width:33pt;height:21pt" o:ole="">
            <v:imagedata r:id="rId730" o:title=""/>
          </v:shape>
          <o:OLEObject Type="Embed" ProgID="Equation.DSMT4" ShapeID="_x0000_i1385" DrawAspect="Content" ObjectID="_1654272004" r:id="rId731"/>
        </w:object>
      </w:r>
    </w:p>
    <w:p w14:paraId="185F8C63" w14:textId="77777777"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 xml:space="preserve">Show that </w:t>
      </w:r>
      <w:r w:rsidR="00C44CE2" w:rsidRPr="00C44CE2">
        <w:rPr>
          <w:position w:val="-18"/>
        </w:rPr>
        <w:object w:dxaOrig="1780" w:dyaOrig="420" w14:anchorId="6269BA34">
          <v:shape id="_x0000_i1386" type="#_x0000_t75" style="width:89.4pt;height:21pt" o:ole="">
            <v:imagedata r:id="rId732" o:title=""/>
          </v:shape>
          <o:OLEObject Type="Embed" ProgID="Equation.DSMT4" ShapeID="_x0000_i1386" DrawAspect="Content" ObjectID="_1654272005" r:id="rId733"/>
        </w:object>
      </w:r>
    </w:p>
    <w:p w14:paraId="24997F98" w14:textId="77777777"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 xml:space="preserve">Draw the conclusion that </w:t>
      </w:r>
      <w:r w:rsidR="00C44CE2" w:rsidRPr="00C44CE2">
        <w:rPr>
          <w:position w:val="-20"/>
        </w:rPr>
        <w:object w:dxaOrig="540" w:dyaOrig="520" w14:anchorId="0D19366F">
          <v:shape id="_x0000_i1387" type="#_x0000_t75" style="width:27pt;height:26.4pt" o:ole="">
            <v:imagedata r:id="rId734" o:title=""/>
          </v:shape>
          <o:OLEObject Type="Embed" ProgID="Equation.DSMT4" ShapeID="_x0000_i1387" DrawAspect="Content" ObjectID="_1654272006" r:id="rId735"/>
        </w:object>
      </w:r>
      <w:r>
        <w:t xml:space="preserve"> is a Fibonacci sequence</w:t>
      </w:r>
    </w:p>
    <w:p w14:paraId="2FC0A497" w14:textId="77777777" w:rsidR="00EA2796" w:rsidRDefault="00EA2796" w:rsidP="00A16791">
      <w:pPr>
        <w:pStyle w:val="ListParagraph"/>
        <w:numPr>
          <w:ilvl w:val="0"/>
          <w:numId w:val="33"/>
        </w:numPr>
        <w:ind w:left="540"/>
      </w:pPr>
      <w:r>
        <w:t>Find the first ten terms of the sequence from part (</w:t>
      </w:r>
      <w:r w:rsidRPr="005B65F3">
        <w:rPr>
          <w:i/>
          <w:sz w:val="26"/>
          <w:szCs w:val="26"/>
        </w:rPr>
        <w:t>c</w:t>
      </w:r>
      <w:r>
        <w:t>)</w:t>
      </w:r>
    </w:p>
    <w:p w14:paraId="0C76FB71" w14:textId="77777777" w:rsidR="00EA2796" w:rsidRPr="00752675" w:rsidRDefault="00EA2796" w:rsidP="00EA2796">
      <w:pPr>
        <w:spacing w:before="120" w:line="240" w:lineRule="auto"/>
        <w:rPr>
          <w:b/>
          <w:i/>
          <w:color w:val="FF0000"/>
          <w:u w:val="single"/>
        </w:rPr>
      </w:pPr>
      <w:r w:rsidRPr="00752675">
        <w:rPr>
          <w:b/>
          <w:i/>
          <w:color w:val="FF0000"/>
          <w:u w:val="single"/>
        </w:rPr>
        <w:t>Solution</w:t>
      </w:r>
    </w:p>
    <w:p w14:paraId="4B98D593" w14:textId="77777777" w:rsidR="00EA2796" w:rsidRDefault="00D0481E" w:rsidP="00D0481E">
      <w:pPr>
        <w:pStyle w:val="ListParagraph"/>
        <w:numPr>
          <w:ilvl w:val="0"/>
          <w:numId w:val="34"/>
        </w:numPr>
      </w:pPr>
      <w:r w:rsidRPr="00C44CE2">
        <w:rPr>
          <w:position w:val="-32"/>
        </w:rPr>
        <w:object w:dxaOrig="2560" w:dyaOrig="940" w14:anchorId="1B49F620">
          <v:shape id="_x0000_i1388" type="#_x0000_t75" style="width:127.5pt;height:47.4pt" o:ole="">
            <v:imagedata r:id="rId736" o:title=""/>
          </v:shape>
          <o:OLEObject Type="Embed" ProgID="Equation.DSMT4" ShapeID="_x0000_i1388" DrawAspect="Content" ObjectID="_1654272007" r:id="rId737"/>
        </w:object>
      </w:r>
    </w:p>
    <w:p w14:paraId="414632BB" w14:textId="77777777" w:rsidR="00D0481E" w:rsidRDefault="00D0481E" w:rsidP="00D0481E">
      <w:pPr>
        <w:tabs>
          <w:tab w:val="left" w:pos="1080"/>
          <w:tab w:val="left" w:pos="5760"/>
        </w:tabs>
        <w:ind w:left="720"/>
      </w:pPr>
      <w:r>
        <w:tab/>
      </w:r>
      <w:r w:rsidRPr="00D0481E">
        <w:rPr>
          <w:position w:val="-28"/>
        </w:rPr>
        <w:object w:dxaOrig="780" w:dyaOrig="680" w14:anchorId="7F73ED22">
          <v:shape id="_x0000_i1389" type="#_x0000_t75" style="width:39pt;height:34.5pt" o:ole="">
            <v:imagedata r:id="rId738" o:title=""/>
          </v:shape>
          <o:OLEObject Type="Embed" ProgID="Equation.DSMT4" ShapeID="_x0000_i1389" DrawAspect="Content" ObjectID="_1654272008" r:id="rId739"/>
        </w:object>
      </w:r>
    </w:p>
    <w:p w14:paraId="3D1510F7" w14:textId="77777777" w:rsidR="00D0481E" w:rsidRDefault="00D0481E" w:rsidP="00D0481E">
      <w:pPr>
        <w:tabs>
          <w:tab w:val="left" w:pos="1080"/>
          <w:tab w:val="left" w:pos="5760"/>
        </w:tabs>
        <w:spacing w:line="360" w:lineRule="auto"/>
        <w:ind w:left="720"/>
      </w:pPr>
      <w:r>
        <w:tab/>
      </w:r>
      <w:r w:rsidRPr="00D0481E">
        <w:rPr>
          <w:position w:val="-10"/>
        </w:rPr>
        <w:object w:dxaOrig="480" w:dyaOrig="340" w14:anchorId="1D5D2472">
          <v:shape id="_x0000_i1390" type="#_x0000_t75" style="width:24pt;height:17.4pt" o:ole="">
            <v:imagedata r:id="rId740" o:title=""/>
          </v:shape>
          <o:OLEObject Type="Embed" ProgID="Equation.DSMT4" ShapeID="_x0000_i1390" DrawAspect="Content" ObjectID="_1654272009" r:id="rId741"/>
        </w:object>
      </w:r>
    </w:p>
    <w:p w14:paraId="6C38B62F" w14:textId="77777777" w:rsidR="00EA2796" w:rsidRDefault="00C44CE2" w:rsidP="00EA2796">
      <w:pPr>
        <w:tabs>
          <w:tab w:val="left" w:pos="5760"/>
        </w:tabs>
        <w:spacing w:line="240" w:lineRule="auto"/>
        <w:ind w:left="720"/>
      </w:pPr>
      <w:r w:rsidRPr="00C44CE2">
        <w:rPr>
          <w:position w:val="-32"/>
        </w:rPr>
        <w:object w:dxaOrig="2680" w:dyaOrig="940" w14:anchorId="194BDCE4">
          <v:shape id="_x0000_i1391" type="#_x0000_t75" style="width:134.4pt;height:47.4pt" o:ole="">
            <v:imagedata r:id="rId742" o:title=""/>
          </v:shape>
          <o:OLEObject Type="Embed" ProgID="Equation.DSMT4" ShapeID="_x0000_i1391" DrawAspect="Content" ObjectID="_1654272010" r:id="rId743"/>
        </w:object>
      </w:r>
      <w:r w:rsidR="00EA2796">
        <w:tab/>
      </w:r>
      <w:r w:rsidRPr="00C44CE2">
        <w:rPr>
          <w:position w:val="-12"/>
        </w:rPr>
        <w:object w:dxaOrig="2160" w:dyaOrig="440" w14:anchorId="0E65E881">
          <v:shape id="_x0000_i1392" type="#_x0000_t75" style="width:108pt;height:21.6pt" o:ole="">
            <v:imagedata r:id="rId744" o:title=""/>
          </v:shape>
          <o:OLEObject Type="Embed" ProgID="Equation.DSMT4" ShapeID="_x0000_i1392" DrawAspect="Content" ObjectID="_1654272011" r:id="rId745"/>
        </w:object>
      </w:r>
    </w:p>
    <w:p w14:paraId="56B21CD6" w14:textId="77777777" w:rsidR="00EA2796" w:rsidRDefault="00EA2796" w:rsidP="00EA2796">
      <w:pPr>
        <w:tabs>
          <w:tab w:val="left" w:pos="1080"/>
        </w:tabs>
        <w:spacing w:line="240" w:lineRule="auto"/>
        <w:ind w:left="720"/>
      </w:pPr>
      <w:r>
        <w:tab/>
      </w:r>
      <w:r w:rsidR="00C44CE2" w:rsidRPr="00C44CE2">
        <w:rPr>
          <w:position w:val="-32"/>
        </w:rPr>
        <w:object w:dxaOrig="3720" w:dyaOrig="859" w14:anchorId="76954FE3">
          <v:shape id="_x0000_i1393" type="#_x0000_t75" style="width:186pt;height:42.6pt" o:ole="">
            <v:imagedata r:id="rId746" o:title=""/>
          </v:shape>
          <o:OLEObject Type="Embed" ProgID="Equation.DSMT4" ShapeID="_x0000_i1393" DrawAspect="Content" ObjectID="_1654272012" r:id="rId747"/>
        </w:object>
      </w:r>
    </w:p>
    <w:p w14:paraId="0A093003" w14:textId="77777777" w:rsidR="00EA2796" w:rsidRDefault="00EA2796" w:rsidP="00EA2796">
      <w:pPr>
        <w:tabs>
          <w:tab w:val="left" w:pos="1080"/>
        </w:tabs>
        <w:ind w:left="720"/>
      </w:pPr>
      <w:r>
        <w:tab/>
      </w:r>
      <w:r w:rsidR="00C44CE2" w:rsidRPr="00C44CE2">
        <w:rPr>
          <w:position w:val="-28"/>
        </w:rPr>
        <w:object w:dxaOrig="780" w:dyaOrig="680" w14:anchorId="5926AC0D">
          <v:shape id="_x0000_i1394" type="#_x0000_t75" style="width:39pt;height:33.6pt" o:ole="">
            <v:imagedata r:id="rId748" o:title=""/>
          </v:shape>
          <o:OLEObject Type="Embed" ProgID="Equation.DSMT4" ShapeID="_x0000_i1394" DrawAspect="Content" ObjectID="_1654272013" r:id="rId749"/>
        </w:object>
      </w:r>
    </w:p>
    <w:p w14:paraId="1D8396A5" w14:textId="77777777" w:rsidR="00EA2796" w:rsidRDefault="00EA2796" w:rsidP="00EA2796">
      <w:pPr>
        <w:tabs>
          <w:tab w:val="left" w:pos="1080"/>
        </w:tabs>
        <w:ind w:left="720"/>
      </w:pPr>
      <w:r>
        <w:tab/>
      </w:r>
      <w:r w:rsidR="00030F68" w:rsidRPr="00C44CE2">
        <w:rPr>
          <w:position w:val="-10"/>
        </w:rPr>
        <w:object w:dxaOrig="480" w:dyaOrig="340" w14:anchorId="3BA360D7">
          <v:shape id="_x0000_i1395" type="#_x0000_t75" style="width:24pt;height:17.4pt" o:ole="">
            <v:imagedata r:id="rId750" o:title=""/>
          </v:shape>
          <o:OLEObject Type="Embed" ProgID="Equation.DSMT4" ShapeID="_x0000_i1395" DrawAspect="Content" ObjectID="_1654272014" r:id="rId751"/>
        </w:object>
      </w:r>
    </w:p>
    <w:p w14:paraId="5C36EA38" w14:textId="77777777" w:rsidR="00EA2796" w:rsidRDefault="00C44CE2" w:rsidP="00DD522F">
      <w:pPr>
        <w:pStyle w:val="ListParagraph"/>
        <w:numPr>
          <w:ilvl w:val="0"/>
          <w:numId w:val="34"/>
        </w:numPr>
        <w:tabs>
          <w:tab w:val="left" w:pos="1080"/>
        </w:tabs>
        <w:spacing w:line="360" w:lineRule="auto"/>
      </w:pPr>
      <w:r w:rsidRPr="00C44CE2">
        <w:rPr>
          <w:position w:val="-32"/>
        </w:rPr>
        <w:object w:dxaOrig="6120" w:dyaOrig="940" w14:anchorId="05C6E416">
          <v:shape id="_x0000_i1396" type="#_x0000_t75" style="width:306pt;height:47.4pt" o:ole="">
            <v:imagedata r:id="rId752" o:title=""/>
          </v:shape>
          <o:OLEObject Type="Embed" ProgID="Equation.DSMT4" ShapeID="_x0000_i1396" DrawAspect="Content" ObjectID="_1654272015" r:id="rId753"/>
        </w:object>
      </w:r>
    </w:p>
    <w:p w14:paraId="41C43B9D" w14:textId="77777777"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5340" w:dyaOrig="940" w14:anchorId="3A28DA83">
          <v:shape id="_x0000_i1397" type="#_x0000_t75" style="width:267pt;height:47.4pt" o:ole="">
            <v:imagedata r:id="rId754" o:title=""/>
          </v:shape>
          <o:OLEObject Type="Embed" ProgID="Equation.DSMT4" ShapeID="_x0000_i1397" DrawAspect="Content" ObjectID="_1654272016" r:id="rId755"/>
        </w:object>
      </w:r>
    </w:p>
    <w:p w14:paraId="202FC4A3" w14:textId="77777777"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640" w:dyaOrig="940" w14:anchorId="4C53A81C">
          <v:shape id="_x0000_i1398" type="#_x0000_t75" style="width:231.6pt;height:47.4pt" o:ole="">
            <v:imagedata r:id="rId756" o:title=""/>
          </v:shape>
          <o:OLEObject Type="Embed" ProgID="Equation.DSMT4" ShapeID="_x0000_i1398" DrawAspect="Content" ObjectID="_1654272017" r:id="rId757"/>
        </w:object>
      </w:r>
    </w:p>
    <w:p w14:paraId="63976972" w14:textId="77777777"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020" w:dyaOrig="940" w14:anchorId="40650FD1">
          <v:shape id="_x0000_i1399" type="#_x0000_t75" style="width:201pt;height:47.4pt" o:ole="">
            <v:imagedata r:id="rId758" o:title=""/>
          </v:shape>
          <o:OLEObject Type="Embed" ProgID="Equation.DSMT4" ShapeID="_x0000_i1399" DrawAspect="Content" ObjectID="_1654272018" r:id="rId759"/>
        </w:object>
      </w:r>
    </w:p>
    <w:p w14:paraId="42B51826" w14:textId="77777777"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740" w:dyaOrig="1240" w14:anchorId="001C9002">
          <v:shape id="_x0000_i1400" type="#_x0000_t75" style="width:237pt;height:62.4pt" o:ole="">
            <v:imagedata r:id="rId760" o:title=""/>
          </v:shape>
          <o:OLEObject Type="Embed" ProgID="Equation.DSMT4" ShapeID="_x0000_i1400" DrawAspect="Content" ObjectID="_1654272019" r:id="rId761"/>
        </w:object>
      </w:r>
    </w:p>
    <w:p w14:paraId="386C4C90" w14:textId="77777777"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5040" w:dyaOrig="1040" w14:anchorId="62CD505A">
          <v:shape id="_x0000_i1401" type="#_x0000_t75" style="width:252pt;height:51.6pt" o:ole="">
            <v:imagedata r:id="rId762" o:title=""/>
          </v:shape>
          <o:OLEObject Type="Embed" ProgID="Equation.DSMT4" ShapeID="_x0000_i1401" DrawAspect="Content" ObjectID="_1654272020" r:id="rId763"/>
        </w:object>
      </w:r>
    </w:p>
    <w:p w14:paraId="2DC1F33A" w14:textId="77777777" w:rsidR="00EA2796" w:rsidRDefault="00EA2796" w:rsidP="00DD522F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4580" w:dyaOrig="1040" w14:anchorId="79906C4D">
          <v:shape id="_x0000_i1402" type="#_x0000_t75" style="width:228.6pt;height:51.6pt" o:ole="">
            <v:imagedata r:id="rId764" o:title=""/>
          </v:shape>
          <o:OLEObject Type="Embed" ProgID="Equation.DSMT4" ShapeID="_x0000_i1402" DrawAspect="Content" ObjectID="_1654272021" r:id="rId765"/>
        </w:object>
      </w:r>
    </w:p>
    <w:p w14:paraId="049CB36B" w14:textId="77777777" w:rsidR="00EA2796" w:rsidRDefault="00EA2796" w:rsidP="00EA2796">
      <w:pPr>
        <w:tabs>
          <w:tab w:val="left" w:pos="1800"/>
        </w:tabs>
        <w:ind w:left="720"/>
      </w:pPr>
      <w:r>
        <w:lastRenderedPageBreak/>
        <w:tab/>
      </w:r>
      <w:r w:rsidR="00C44CE2" w:rsidRPr="00C44CE2">
        <w:rPr>
          <w:position w:val="-32"/>
        </w:rPr>
        <w:object w:dxaOrig="3040" w:dyaOrig="940" w14:anchorId="3497CBDF">
          <v:shape id="_x0000_i1403" type="#_x0000_t75" style="width:152.4pt;height:47.4pt" o:ole="">
            <v:imagedata r:id="rId766" o:title=""/>
          </v:shape>
          <o:OLEObject Type="Embed" ProgID="Equation.DSMT4" ShapeID="_x0000_i1403" DrawAspect="Content" ObjectID="_1654272022" r:id="rId767"/>
        </w:object>
      </w:r>
    </w:p>
    <w:p w14:paraId="0A9BBDF5" w14:textId="77777777" w:rsidR="00EA2796" w:rsidRDefault="00EA2796" w:rsidP="00EA2796">
      <w:pPr>
        <w:tabs>
          <w:tab w:val="left" w:pos="1800"/>
        </w:tabs>
        <w:spacing w:line="360" w:lineRule="auto"/>
        <w:ind w:left="720"/>
      </w:pPr>
      <w:r>
        <w:tab/>
      </w:r>
      <w:r w:rsidR="00C44CE2" w:rsidRPr="00C44CE2">
        <w:rPr>
          <w:position w:val="-32"/>
        </w:rPr>
        <w:object w:dxaOrig="2860" w:dyaOrig="940" w14:anchorId="3E74F444">
          <v:shape id="_x0000_i1404" type="#_x0000_t75" style="width:143.4pt;height:47.4pt" o:ole="">
            <v:imagedata r:id="rId768" o:title=""/>
          </v:shape>
          <o:OLEObject Type="Embed" ProgID="Equation.DSMT4" ShapeID="_x0000_i1404" DrawAspect="Content" ObjectID="_1654272023" r:id="rId769"/>
        </w:object>
      </w:r>
    </w:p>
    <w:p w14:paraId="13D30851" w14:textId="77777777" w:rsidR="00EA2796" w:rsidRDefault="00EA2796" w:rsidP="00DD522F">
      <w:pPr>
        <w:tabs>
          <w:tab w:val="left" w:pos="1800"/>
        </w:tabs>
        <w:spacing w:line="480" w:lineRule="auto"/>
        <w:ind w:left="720"/>
      </w:pPr>
      <w:r>
        <w:tab/>
      </w:r>
      <w:r w:rsidR="00C44CE2" w:rsidRPr="00C44CE2">
        <w:rPr>
          <w:position w:val="-22"/>
        </w:rPr>
        <w:object w:dxaOrig="820" w:dyaOrig="460" w14:anchorId="27CBAEC5">
          <v:shape id="_x0000_i1405" type="#_x0000_t75" style="width:41.4pt;height:23.4pt" o:ole="">
            <v:imagedata r:id="rId770" o:title=""/>
          </v:shape>
          <o:OLEObject Type="Embed" ProgID="Equation.DSMT4" ShapeID="_x0000_i1405" DrawAspect="Content" ObjectID="_1654272024" r:id="rId771"/>
        </w:object>
      </w:r>
      <w:r>
        <w:t xml:space="preserve">  </w:t>
      </w:r>
      <w:r w:rsidRPr="00EE1F76">
        <w:rPr>
          <w:rFonts w:ascii="Cambria Math" w:hAnsi="Cambria Math"/>
          <w:b/>
          <w:i/>
          <w:color w:val="0000CC"/>
          <w:sz w:val="28"/>
        </w:rPr>
        <w:t>√</w:t>
      </w:r>
    </w:p>
    <w:p w14:paraId="21F2DAA1" w14:textId="77777777" w:rsidR="00EA2796" w:rsidRDefault="00EA2796" w:rsidP="00A16791">
      <w:pPr>
        <w:pStyle w:val="ListParagraph"/>
        <w:numPr>
          <w:ilvl w:val="0"/>
          <w:numId w:val="34"/>
        </w:numPr>
      </w:pPr>
      <w:r>
        <w:t xml:space="preserve">Since </w:t>
      </w:r>
      <w:r w:rsidR="00C44CE2" w:rsidRPr="00C44CE2">
        <w:rPr>
          <w:position w:val="-18"/>
        </w:rPr>
        <w:object w:dxaOrig="639" w:dyaOrig="420" w14:anchorId="4BFC7BC8">
          <v:shape id="_x0000_i1406" type="#_x0000_t75" style="width:32.4pt;height:21pt" o:ole="">
            <v:imagedata r:id="rId772" o:title=""/>
          </v:shape>
          <o:OLEObject Type="Embed" ProgID="Equation.DSMT4" ShapeID="_x0000_i1406" DrawAspect="Content" ObjectID="_1654272025" r:id="rId773"/>
        </w:object>
      </w:r>
      <w:r>
        <w:t xml:space="preserve"> and </w:t>
      </w:r>
      <w:r w:rsidR="00C44CE2" w:rsidRPr="00C44CE2">
        <w:rPr>
          <w:position w:val="-18"/>
        </w:rPr>
        <w:object w:dxaOrig="660" w:dyaOrig="420" w14:anchorId="302574AF">
          <v:shape id="_x0000_i1407" type="#_x0000_t75" style="width:33pt;height:21pt" o:ole="">
            <v:imagedata r:id="rId774" o:title=""/>
          </v:shape>
          <o:OLEObject Type="Embed" ProgID="Equation.DSMT4" ShapeID="_x0000_i1407" DrawAspect="Content" ObjectID="_1654272026" r:id="rId775"/>
        </w:object>
      </w:r>
      <w:r>
        <w:t xml:space="preserve"> and </w:t>
      </w:r>
      <w:r w:rsidR="00C44CE2" w:rsidRPr="00C44CE2">
        <w:rPr>
          <w:position w:val="-18"/>
        </w:rPr>
        <w:object w:dxaOrig="1780" w:dyaOrig="420" w14:anchorId="27FA2CED">
          <v:shape id="_x0000_i1408" type="#_x0000_t75" style="width:89.4pt;height:21pt" o:ole="">
            <v:imagedata r:id="rId776" o:title=""/>
          </v:shape>
          <o:OLEObject Type="Embed" ProgID="Equation.DSMT4" ShapeID="_x0000_i1408" DrawAspect="Content" ObjectID="_1654272027" r:id="rId777"/>
        </w:object>
      </w:r>
    </w:p>
    <w:p w14:paraId="7CBA05BC" w14:textId="77777777" w:rsidR="00EA2796" w:rsidRDefault="00EA2796" w:rsidP="00DD522F">
      <w:pPr>
        <w:spacing w:line="480" w:lineRule="auto"/>
        <w:ind w:left="720"/>
      </w:pPr>
      <w:r w:rsidRPr="00273CB7">
        <w:rPr>
          <w:rFonts w:ascii="Cambria Math" w:hAnsi="Cambria Math"/>
          <w:b/>
          <w:sz w:val="28"/>
        </w:rPr>
        <w:t>∴</w:t>
      </w:r>
      <w:r>
        <w:t xml:space="preserve"> </w:t>
      </w:r>
      <w:r w:rsidR="00C44CE2" w:rsidRPr="00C44CE2">
        <w:rPr>
          <w:position w:val="-20"/>
        </w:rPr>
        <w:object w:dxaOrig="540" w:dyaOrig="520" w14:anchorId="439A4149">
          <v:shape id="_x0000_i1409" type="#_x0000_t75" style="width:27pt;height:26.4pt" o:ole="">
            <v:imagedata r:id="rId778" o:title=""/>
          </v:shape>
          <o:OLEObject Type="Embed" ProgID="Equation.DSMT4" ShapeID="_x0000_i1409" DrawAspect="Content" ObjectID="_1654272028" r:id="rId779"/>
        </w:object>
      </w:r>
      <w:r>
        <w:t xml:space="preserve"> is a Fibonacci sequence</w:t>
      </w:r>
    </w:p>
    <w:p w14:paraId="077B06CB" w14:textId="77777777" w:rsidR="00EA2796" w:rsidRDefault="00D0481E" w:rsidP="00A16791">
      <w:pPr>
        <w:pStyle w:val="ListParagraph"/>
        <w:numPr>
          <w:ilvl w:val="0"/>
          <w:numId w:val="33"/>
        </w:numPr>
      </w:pPr>
      <w:r w:rsidRPr="00C44CE2">
        <w:rPr>
          <w:position w:val="-18"/>
        </w:rPr>
        <w:object w:dxaOrig="639" w:dyaOrig="420" w14:anchorId="0FC76869">
          <v:shape id="_x0000_i1410" type="#_x0000_t75" style="width:32.4pt;height:21pt" o:ole="">
            <v:imagedata r:id="rId780" o:title=""/>
          </v:shape>
          <o:OLEObject Type="Embed" ProgID="Equation.DSMT4" ShapeID="_x0000_i1410" DrawAspect="Content" ObjectID="_1654272029" r:id="rId781"/>
        </w:object>
      </w:r>
    </w:p>
    <w:p w14:paraId="15C05937" w14:textId="77777777" w:rsidR="00D0481E" w:rsidRDefault="00D0481E" w:rsidP="00EA2796">
      <w:pPr>
        <w:ind w:left="720"/>
      </w:pPr>
      <w:r w:rsidRPr="00C44CE2">
        <w:rPr>
          <w:position w:val="-18"/>
        </w:rPr>
        <w:object w:dxaOrig="660" w:dyaOrig="420" w14:anchorId="6FFD4448">
          <v:shape id="_x0000_i1411" type="#_x0000_t75" style="width:33pt;height:21pt" o:ole="">
            <v:imagedata r:id="rId782" o:title=""/>
          </v:shape>
          <o:OLEObject Type="Embed" ProgID="Equation.DSMT4" ShapeID="_x0000_i1411" DrawAspect="Content" ObjectID="_1654272030" r:id="rId783"/>
        </w:object>
      </w:r>
    </w:p>
    <w:p w14:paraId="0F2B40B1" w14:textId="77777777" w:rsidR="00EA2796" w:rsidRDefault="00D0481E" w:rsidP="00EA2796">
      <w:pPr>
        <w:ind w:left="720"/>
      </w:pPr>
      <w:r w:rsidRPr="00C44CE2">
        <w:rPr>
          <w:position w:val="-18"/>
        </w:rPr>
        <w:object w:dxaOrig="2460" w:dyaOrig="420" w14:anchorId="62316A93">
          <v:shape id="_x0000_i1412" type="#_x0000_t75" style="width:123pt;height:21pt" o:ole="">
            <v:imagedata r:id="rId784" o:title=""/>
          </v:shape>
          <o:OLEObject Type="Embed" ProgID="Equation.DSMT4" ShapeID="_x0000_i1412" DrawAspect="Content" ObjectID="_1654272031" r:id="rId785"/>
        </w:object>
      </w:r>
    </w:p>
    <w:p w14:paraId="095D7223" w14:textId="77777777" w:rsidR="00D0481E" w:rsidRDefault="00D0481E" w:rsidP="00EA2796">
      <w:pPr>
        <w:ind w:left="720"/>
      </w:pPr>
      <w:r w:rsidRPr="00D0481E">
        <w:rPr>
          <w:position w:val="-18"/>
        </w:rPr>
        <w:object w:dxaOrig="2540" w:dyaOrig="420" w14:anchorId="1CD28350">
          <v:shape id="_x0000_i1413" type="#_x0000_t75" style="width:126.6pt;height:21pt" o:ole="">
            <v:imagedata r:id="rId786" o:title=""/>
          </v:shape>
          <o:OLEObject Type="Embed" ProgID="Equation.DSMT4" ShapeID="_x0000_i1413" DrawAspect="Content" ObjectID="_1654272032" r:id="rId787"/>
        </w:object>
      </w:r>
    </w:p>
    <w:p w14:paraId="60F06628" w14:textId="77777777" w:rsidR="00D0481E" w:rsidRDefault="00D0481E" w:rsidP="00EA2796">
      <w:pPr>
        <w:ind w:left="720"/>
      </w:pPr>
      <w:r w:rsidRPr="00D0481E">
        <w:rPr>
          <w:position w:val="-18"/>
        </w:rPr>
        <w:object w:dxaOrig="2560" w:dyaOrig="420" w14:anchorId="53045BD8">
          <v:shape id="_x0000_i1414" type="#_x0000_t75" style="width:128.4pt;height:21pt" o:ole="">
            <v:imagedata r:id="rId788" o:title=""/>
          </v:shape>
          <o:OLEObject Type="Embed" ProgID="Equation.DSMT4" ShapeID="_x0000_i1414" DrawAspect="Content" ObjectID="_1654272033" r:id="rId789"/>
        </w:object>
      </w:r>
    </w:p>
    <w:p w14:paraId="018BE447" w14:textId="77777777" w:rsidR="00EA2796" w:rsidRDefault="00D0481E" w:rsidP="00EA2796">
      <w:pPr>
        <w:ind w:left="720"/>
      </w:pPr>
      <w:r w:rsidRPr="00C44CE2">
        <w:rPr>
          <w:position w:val="-18"/>
        </w:rPr>
        <w:object w:dxaOrig="2560" w:dyaOrig="420" w14:anchorId="694447C1">
          <v:shape id="_x0000_i1415" type="#_x0000_t75" style="width:128.4pt;height:21pt" o:ole="">
            <v:imagedata r:id="rId790" o:title=""/>
          </v:shape>
          <o:OLEObject Type="Embed" ProgID="Equation.DSMT4" ShapeID="_x0000_i1415" DrawAspect="Content" ObjectID="_1654272034" r:id="rId791"/>
        </w:object>
      </w:r>
    </w:p>
    <w:p w14:paraId="6EC11FCD" w14:textId="77777777" w:rsidR="00D0481E" w:rsidRDefault="00D0481E" w:rsidP="00EA2796">
      <w:pPr>
        <w:ind w:left="720"/>
      </w:pPr>
      <w:r w:rsidRPr="00D0481E">
        <w:rPr>
          <w:position w:val="-18"/>
        </w:rPr>
        <w:object w:dxaOrig="2659" w:dyaOrig="420" w14:anchorId="7B81B297">
          <v:shape id="_x0000_i1416" type="#_x0000_t75" style="width:132.6pt;height:21pt" o:ole="">
            <v:imagedata r:id="rId792" o:title=""/>
          </v:shape>
          <o:OLEObject Type="Embed" ProgID="Equation.DSMT4" ShapeID="_x0000_i1416" DrawAspect="Content" ObjectID="_1654272035" r:id="rId793"/>
        </w:object>
      </w:r>
    </w:p>
    <w:p w14:paraId="01EDFB88" w14:textId="77777777" w:rsidR="00D0481E" w:rsidRDefault="00D0481E" w:rsidP="00EA2796">
      <w:pPr>
        <w:ind w:left="720"/>
      </w:pPr>
      <w:r w:rsidRPr="00D0481E">
        <w:rPr>
          <w:position w:val="-18"/>
        </w:rPr>
        <w:object w:dxaOrig="2760" w:dyaOrig="420" w14:anchorId="39AD583F">
          <v:shape id="_x0000_i1417" type="#_x0000_t75" style="width:138pt;height:21pt" o:ole="">
            <v:imagedata r:id="rId794" o:title=""/>
          </v:shape>
          <o:OLEObject Type="Embed" ProgID="Equation.DSMT4" ShapeID="_x0000_i1417" DrawAspect="Content" ObjectID="_1654272036" r:id="rId795"/>
        </w:object>
      </w:r>
    </w:p>
    <w:p w14:paraId="21D73965" w14:textId="77777777" w:rsidR="00EA2796" w:rsidRDefault="00D0481E" w:rsidP="00EA2796">
      <w:pPr>
        <w:ind w:left="720"/>
      </w:pPr>
      <w:r w:rsidRPr="00C44CE2">
        <w:rPr>
          <w:position w:val="-18"/>
        </w:rPr>
        <w:object w:dxaOrig="2799" w:dyaOrig="420" w14:anchorId="4A1F396F">
          <v:shape id="_x0000_i1418" type="#_x0000_t75" style="width:140.4pt;height:21pt" o:ole="">
            <v:imagedata r:id="rId796" o:title=""/>
          </v:shape>
          <o:OLEObject Type="Embed" ProgID="Equation.DSMT4" ShapeID="_x0000_i1418" DrawAspect="Content" ObjectID="_1654272037" r:id="rId797"/>
        </w:object>
      </w:r>
    </w:p>
    <w:p w14:paraId="58C198E1" w14:textId="77777777" w:rsidR="00D0481E" w:rsidRDefault="00D0481E" w:rsidP="00EA2796">
      <w:pPr>
        <w:ind w:left="720"/>
      </w:pPr>
      <w:r w:rsidRPr="00D0481E">
        <w:rPr>
          <w:position w:val="-18"/>
        </w:rPr>
        <w:object w:dxaOrig="2900" w:dyaOrig="420" w14:anchorId="2AEB3B48">
          <v:shape id="_x0000_i1419" type="#_x0000_t75" style="width:144.6pt;height:21pt" o:ole="">
            <v:imagedata r:id="rId798" o:title=""/>
          </v:shape>
          <o:OLEObject Type="Embed" ProgID="Equation.DSMT4" ShapeID="_x0000_i1419" DrawAspect="Content" ObjectID="_1654272038" r:id="rId799"/>
        </w:object>
      </w:r>
    </w:p>
    <w:p w14:paraId="1612E1A2" w14:textId="77777777" w:rsidR="00672842" w:rsidRPr="00672842" w:rsidRDefault="00672842" w:rsidP="00E10045"/>
    <w:sectPr w:rsidR="00672842" w:rsidRPr="00672842" w:rsidSect="00A850BF">
      <w:footerReference w:type="default" r:id="rId800"/>
      <w:pgSz w:w="12240" w:h="15840" w:code="1"/>
      <w:pgMar w:top="864" w:right="864" w:bottom="864" w:left="1152" w:header="288" w:footer="144" w:gutter="0"/>
      <w:pgNumType w:start="9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32F39B" w14:textId="77777777" w:rsidR="001468F5" w:rsidRDefault="001468F5">
      <w:pPr>
        <w:spacing w:line="240" w:lineRule="auto"/>
      </w:pPr>
      <w:r>
        <w:separator/>
      </w:r>
    </w:p>
  </w:endnote>
  <w:endnote w:type="continuationSeparator" w:id="0">
    <w:p w14:paraId="23090168" w14:textId="77777777" w:rsidR="001468F5" w:rsidRDefault="001468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A96A92" w14:textId="77777777" w:rsidR="00C44CE2" w:rsidRDefault="00C44C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079B">
          <w:rPr>
            <w:noProof/>
          </w:rPr>
          <w:t>247</w:t>
        </w:r>
        <w:r>
          <w:rPr>
            <w:noProof/>
          </w:rPr>
          <w:fldChar w:fldCharType="end"/>
        </w:r>
      </w:p>
    </w:sdtContent>
  </w:sdt>
  <w:p w14:paraId="206A1A43" w14:textId="77777777" w:rsidR="00C44CE2" w:rsidRDefault="00C44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A3862D" w14:textId="77777777" w:rsidR="001468F5" w:rsidRDefault="001468F5">
      <w:pPr>
        <w:spacing w:line="240" w:lineRule="auto"/>
      </w:pPr>
      <w:r>
        <w:separator/>
      </w:r>
    </w:p>
  </w:footnote>
  <w:footnote w:type="continuationSeparator" w:id="0">
    <w:p w14:paraId="5DEC89F0" w14:textId="77777777" w:rsidR="001468F5" w:rsidRDefault="001468F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29E1"/>
    <w:rsid w:val="00013721"/>
    <w:rsid w:val="00013CFB"/>
    <w:rsid w:val="00014F68"/>
    <w:rsid w:val="00015D00"/>
    <w:rsid w:val="00021BA9"/>
    <w:rsid w:val="000258A1"/>
    <w:rsid w:val="00027247"/>
    <w:rsid w:val="00030F68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90409"/>
    <w:rsid w:val="000906EC"/>
    <w:rsid w:val="000929A5"/>
    <w:rsid w:val="000959CC"/>
    <w:rsid w:val="00095CC4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45FB"/>
    <w:rsid w:val="000B6527"/>
    <w:rsid w:val="000B7792"/>
    <w:rsid w:val="000C06B3"/>
    <w:rsid w:val="000C1BA0"/>
    <w:rsid w:val="000C2619"/>
    <w:rsid w:val="000C2827"/>
    <w:rsid w:val="000C385C"/>
    <w:rsid w:val="000D079B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08F"/>
    <w:rsid w:val="00105417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685"/>
    <w:rsid w:val="00141E50"/>
    <w:rsid w:val="00142386"/>
    <w:rsid w:val="00143596"/>
    <w:rsid w:val="00143DFC"/>
    <w:rsid w:val="00145C18"/>
    <w:rsid w:val="001468F5"/>
    <w:rsid w:val="0014782D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494E"/>
    <w:rsid w:val="001654ED"/>
    <w:rsid w:val="00166899"/>
    <w:rsid w:val="00172443"/>
    <w:rsid w:val="00172B7C"/>
    <w:rsid w:val="00173791"/>
    <w:rsid w:val="00173D29"/>
    <w:rsid w:val="001750BA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5266"/>
    <w:rsid w:val="00196A5E"/>
    <w:rsid w:val="00197268"/>
    <w:rsid w:val="001973D6"/>
    <w:rsid w:val="001A217D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15DE"/>
    <w:rsid w:val="001D41ED"/>
    <w:rsid w:val="001D5F68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4663"/>
    <w:rsid w:val="00225554"/>
    <w:rsid w:val="002255C3"/>
    <w:rsid w:val="00225AFB"/>
    <w:rsid w:val="002267DD"/>
    <w:rsid w:val="002272D3"/>
    <w:rsid w:val="0023183D"/>
    <w:rsid w:val="00232290"/>
    <w:rsid w:val="00232898"/>
    <w:rsid w:val="00233175"/>
    <w:rsid w:val="0023357C"/>
    <w:rsid w:val="002341DC"/>
    <w:rsid w:val="0023466B"/>
    <w:rsid w:val="00236A3C"/>
    <w:rsid w:val="0024056F"/>
    <w:rsid w:val="0024104E"/>
    <w:rsid w:val="00241303"/>
    <w:rsid w:val="00242219"/>
    <w:rsid w:val="00242E26"/>
    <w:rsid w:val="00246C9A"/>
    <w:rsid w:val="00250407"/>
    <w:rsid w:val="002506B1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76D6D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D65DC"/>
    <w:rsid w:val="002E0BE5"/>
    <w:rsid w:val="002E2CB4"/>
    <w:rsid w:val="002E3ADB"/>
    <w:rsid w:val="002E4645"/>
    <w:rsid w:val="002E4671"/>
    <w:rsid w:val="002E54DE"/>
    <w:rsid w:val="002E781C"/>
    <w:rsid w:val="002E787E"/>
    <w:rsid w:val="002F0B32"/>
    <w:rsid w:val="002F46C1"/>
    <w:rsid w:val="002F49E2"/>
    <w:rsid w:val="002F4BCB"/>
    <w:rsid w:val="002F53A0"/>
    <w:rsid w:val="002F554B"/>
    <w:rsid w:val="003019BC"/>
    <w:rsid w:val="00301B5F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27FB"/>
    <w:rsid w:val="00353178"/>
    <w:rsid w:val="00353556"/>
    <w:rsid w:val="00356B80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528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03E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E7877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8D7"/>
    <w:rsid w:val="00454B4C"/>
    <w:rsid w:val="004574A3"/>
    <w:rsid w:val="00461B57"/>
    <w:rsid w:val="00463280"/>
    <w:rsid w:val="004651E5"/>
    <w:rsid w:val="00465569"/>
    <w:rsid w:val="004719BC"/>
    <w:rsid w:val="00472643"/>
    <w:rsid w:val="004745F2"/>
    <w:rsid w:val="00474F5C"/>
    <w:rsid w:val="004768AF"/>
    <w:rsid w:val="00476AEE"/>
    <w:rsid w:val="00476B30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0541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4356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E6474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35F43"/>
    <w:rsid w:val="00540A30"/>
    <w:rsid w:val="005414E8"/>
    <w:rsid w:val="00541E44"/>
    <w:rsid w:val="005424BF"/>
    <w:rsid w:val="005424D6"/>
    <w:rsid w:val="005436DF"/>
    <w:rsid w:val="00544D2F"/>
    <w:rsid w:val="00546030"/>
    <w:rsid w:val="00547D7B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841"/>
    <w:rsid w:val="00573D2D"/>
    <w:rsid w:val="00574088"/>
    <w:rsid w:val="00576AB6"/>
    <w:rsid w:val="00576E0F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D16C7"/>
    <w:rsid w:val="005D48A1"/>
    <w:rsid w:val="005D5669"/>
    <w:rsid w:val="005D5D87"/>
    <w:rsid w:val="005D5DEE"/>
    <w:rsid w:val="005D6608"/>
    <w:rsid w:val="005E0139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03C9"/>
    <w:rsid w:val="0063156D"/>
    <w:rsid w:val="00633470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842"/>
    <w:rsid w:val="006736F7"/>
    <w:rsid w:val="00673F01"/>
    <w:rsid w:val="00674046"/>
    <w:rsid w:val="00674C9D"/>
    <w:rsid w:val="0067571F"/>
    <w:rsid w:val="006776EC"/>
    <w:rsid w:val="00677A05"/>
    <w:rsid w:val="006826FF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408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374E"/>
    <w:rsid w:val="006E43B6"/>
    <w:rsid w:val="006F036B"/>
    <w:rsid w:val="006F0C68"/>
    <w:rsid w:val="006F389B"/>
    <w:rsid w:val="006F3B32"/>
    <w:rsid w:val="006F5F43"/>
    <w:rsid w:val="006F60E7"/>
    <w:rsid w:val="006F6F35"/>
    <w:rsid w:val="006F7480"/>
    <w:rsid w:val="006F7B0D"/>
    <w:rsid w:val="006F7D8A"/>
    <w:rsid w:val="0070105A"/>
    <w:rsid w:val="00702AD3"/>
    <w:rsid w:val="007049A5"/>
    <w:rsid w:val="00705E49"/>
    <w:rsid w:val="007061BD"/>
    <w:rsid w:val="00712C7C"/>
    <w:rsid w:val="007142CE"/>
    <w:rsid w:val="0071554F"/>
    <w:rsid w:val="0071643F"/>
    <w:rsid w:val="00716651"/>
    <w:rsid w:val="00717E80"/>
    <w:rsid w:val="0072057D"/>
    <w:rsid w:val="00720F39"/>
    <w:rsid w:val="00725A86"/>
    <w:rsid w:val="007260E7"/>
    <w:rsid w:val="007314CD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4CF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B9D"/>
    <w:rsid w:val="00781D88"/>
    <w:rsid w:val="00782481"/>
    <w:rsid w:val="00783222"/>
    <w:rsid w:val="00785DB7"/>
    <w:rsid w:val="0078603F"/>
    <w:rsid w:val="00790AFB"/>
    <w:rsid w:val="00792EF0"/>
    <w:rsid w:val="007932A5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0F91"/>
    <w:rsid w:val="00803302"/>
    <w:rsid w:val="0080506A"/>
    <w:rsid w:val="00806F75"/>
    <w:rsid w:val="008071E9"/>
    <w:rsid w:val="00810BD2"/>
    <w:rsid w:val="008128AD"/>
    <w:rsid w:val="008132E1"/>
    <w:rsid w:val="00813AE1"/>
    <w:rsid w:val="008145EB"/>
    <w:rsid w:val="00814ACC"/>
    <w:rsid w:val="008151DE"/>
    <w:rsid w:val="008211C5"/>
    <w:rsid w:val="00821BC0"/>
    <w:rsid w:val="00823179"/>
    <w:rsid w:val="00823711"/>
    <w:rsid w:val="008266E1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2614"/>
    <w:rsid w:val="00864470"/>
    <w:rsid w:val="008664F3"/>
    <w:rsid w:val="0086706F"/>
    <w:rsid w:val="00867B20"/>
    <w:rsid w:val="00867CE0"/>
    <w:rsid w:val="00873731"/>
    <w:rsid w:val="00873B41"/>
    <w:rsid w:val="00874A71"/>
    <w:rsid w:val="00874EDB"/>
    <w:rsid w:val="00876D38"/>
    <w:rsid w:val="008779B3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197"/>
    <w:rsid w:val="0091246B"/>
    <w:rsid w:val="0091347B"/>
    <w:rsid w:val="00914257"/>
    <w:rsid w:val="00914F85"/>
    <w:rsid w:val="00916B10"/>
    <w:rsid w:val="00916D3A"/>
    <w:rsid w:val="009178BC"/>
    <w:rsid w:val="009200B7"/>
    <w:rsid w:val="00920277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C63"/>
    <w:rsid w:val="009504DC"/>
    <w:rsid w:val="009521FD"/>
    <w:rsid w:val="00952DFF"/>
    <w:rsid w:val="00953211"/>
    <w:rsid w:val="00956EB0"/>
    <w:rsid w:val="00962183"/>
    <w:rsid w:val="00962779"/>
    <w:rsid w:val="009627C2"/>
    <w:rsid w:val="009651B7"/>
    <w:rsid w:val="00967EB7"/>
    <w:rsid w:val="009725DE"/>
    <w:rsid w:val="0097446D"/>
    <w:rsid w:val="00974A0C"/>
    <w:rsid w:val="00976410"/>
    <w:rsid w:val="00976C13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E31FF"/>
    <w:rsid w:val="009E35AD"/>
    <w:rsid w:val="009E37C4"/>
    <w:rsid w:val="009E6729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608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5B00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0BF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11FB"/>
    <w:rsid w:val="00B720A3"/>
    <w:rsid w:val="00B728B0"/>
    <w:rsid w:val="00B772B0"/>
    <w:rsid w:val="00B77733"/>
    <w:rsid w:val="00B80846"/>
    <w:rsid w:val="00B80DD3"/>
    <w:rsid w:val="00B814EB"/>
    <w:rsid w:val="00B82B35"/>
    <w:rsid w:val="00B8303C"/>
    <w:rsid w:val="00B8356A"/>
    <w:rsid w:val="00B85409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235"/>
    <w:rsid w:val="00BB6872"/>
    <w:rsid w:val="00BC12A9"/>
    <w:rsid w:val="00BC1A48"/>
    <w:rsid w:val="00BC23C3"/>
    <w:rsid w:val="00BC25F8"/>
    <w:rsid w:val="00BC4CFE"/>
    <w:rsid w:val="00BD4B30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589D"/>
    <w:rsid w:val="00C0701C"/>
    <w:rsid w:val="00C10AC6"/>
    <w:rsid w:val="00C12823"/>
    <w:rsid w:val="00C1387F"/>
    <w:rsid w:val="00C17681"/>
    <w:rsid w:val="00C20FD3"/>
    <w:rsid w:val="00C256A2"/>
    <w:rsid w:val="00C26A44"/>
    <w:rsid w:val="00C270D6"/>
    <w:rsid w:val="00C3149B"/>
    <w:rsid w:val="00C3154C"/>
    <w:rsid w:val="00C31C3B"/>
    <w:rsid w:val="00C32139"/>
    <w:rsid w:val="00C327F0"/>
    <w:rsid w:val="00C3280A"/>
    <w:rsid w:val="00C32ADD"/>
    <w:rsid w:val="00C33EB6"/>
    <w:rsid w:val="00C36C4B"/>
    <w:rsid w:val="00C4123C"/>
    <w:rsid w:val="00C416DF"/>
    <w:rsid w:val="00C4230C"/>
    <w:rsid w:val="00C44CE2"/>
    <w:rsid w:val="00C464D6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31D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FD3"/>
    <w:rsid w:val="00C96427"/>
    <w:rsid w:val="00C96C62"/>
    <w:rsid w:val="00C97EF1"/>
    <w:rsid w:val="00CA2559"/>
    <w:rsid w:val="00CA4DA4"/>
    <w:rsid w:val="00CA56F3"/>
    <w:rsid w:val="00CB0BDE"/>
    <w:rsid w:val="00CB4E5D"/>
    <w:rsid w:val="00CB4F37"/>
    <w:rsid w:val="00CB66B5"/>
    <w:rsid w:val="00CC08E7"/>
    <w:rsid w:val="00CC18B2"/>
    <w:rsid w:val="00CC2C75"/>
    <w:rsid w:val="00CC3C84"/>
    <w:rsid w:val="00CC482B"/>
    <w:rsid w:val="00CC5449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0481E"/>
    <w:rsid w:val="00D11D53"/>
    <w:rsid w:val="00D126B3"/>
    <w:rsid w:val="00D14024"/>
    <w:rsid w:val="00D20F99"/>
    <w:rsid w:val="00D22130"/>
    <w:rsid w:val="00D222D7"/>
    <w:rsid w:val="00D22D0E"/>
    <w:rsid w:val="00D2413A"/>
    <w:rsid w:val="00D2456C"/>
    <w:rsid w:val="00D2457E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3B15"/>
    <w:rsid w:val="00D441DC"/>
    <w:rsid w:val="00D52258"/>
    <w:rsid w:val="00D56A75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81EC2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22F"/>
    <w:rsid w:val="00DD5F87"/>
    <w:rsid w:val="00DE04EE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5B40"/>
    <w:rsid w:val="00E05BDA"/>
    <w:rsid w:val="00E063D1"/>
    <w:rsid w:val="00E06D41"/>
    <w:rsid w:val="00E071A6"/>
    <w:rsid w:val="00E10045"/>
    <w:rsid w:val="00E101FE"/>
    <w:rsid w:val="00E10755"/>
    <w:rsid w:val="00E10A74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90CF0"/>
    <w:rsid w:val="00E92FF2"/>
    <w:rsid w:val="00E95968"/>
    <w:rsid w:val="00E96FB6"/>
    <w:rsid w:val="00E9742D"/>
    <w:rsid w:val="00EA0C71"/>
    <w:rsid w:val="00EA21F9"/>
    <w:rsid w:val="00EA2796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B492F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3F34"/>
    <w:rsid w:val="00FA06E8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21C0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E9DCEB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760" Type="http://schemas.openxmlformats.org/officeDocument/2006/relationships/image" Target="media/image37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7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1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0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82" Type="http://schemas.openxmlformats.org/officeDocument/2006/relationships/image" Target="media/image389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image" Target="media/image358.wmf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8.bin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742" Type="http://schemas.openxmlformats.org/officeDocument/2006/relationships/image" Target="media/image369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2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764" Type="http://schemas.openxmlformats.org/officeDocument/2006/relationships/image" Target="media/image380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7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image" Target="media/image391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9.bin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52.bin"/><Relationship Id="rId797" Type="http://schemas.openxmlformats.org/officeDocument/2006/relationships/oleObject" Target="embeddings/oleObject39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6.wmf"/><Relationship Id="rId724" Type="http://schemas.openxmlformats.org/officeDocument/2006/relationships/image" Target="media/image360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0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image" Target="media/image371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82" Type="http://schemas.openxmlformats.org/officeDocument/2006/relationships/image" Target="media/image38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74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6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1.bin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2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5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4.bin"/><Relationship Id="rId717" Type="http://schemas.openxmlformats.org/officeDocument/2006/relationships/oleObject" Target="embeddings/oleObject354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9.wmf"/><Relationship Id="rId770" Type="http://schemas.openxmlformats.org/officeDocument/2006/relationships/image" Target="media/image383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2.wmf"/><Relationship Id="rId64" Type="http://schemas.openxmlformats.org/officeDocument/2006/relationships/image" Target="media/image29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6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oleObject" Target="embeddings/oleObject3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73.wmf"/><Relationship Id="rId792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image" Target="media/image352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oleObject" Target="embeddings/oleObject37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30" Type="http://schemas.openxmlformats.org/officeDocument/2006/relationships/image" Target="media/image363.wmf"/><Relationship Id="rId772" Type="http://schemas.openxmlformats.org/officeDocument/2006/relationships/image" Target="media/image38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6.bin"/><Relationship Id="rId783" Type="http://schemas.openxmlformats.org/officeDocument/2006/relationships/oleObject" Target="embeddings/oleObject387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3.wmf"/><Relationship Id="rId752" Type="http://schemas.openxmlformats.org/officeDocument/2006/relationships/image" Target="media/image37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794" Type="http://schemas.openxmlformats.org/officeDocument/2006/relationships/image" Target="media/image395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oleObject" Target="embeddings/oleObject356.bin"/><Relationship Id="rId763" Type="http://schemas.openxmlformats.org/officeDocument/2006/relationships/oleObject" Target="embeddings/oleObject3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774" Type="http://schemas.openxmlformats.org/officeDocument/2006/relationships/image" Target="media/image385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43" Type="http://schemas.openxmlformats.org/officeDocument/2006/relationships/oleObject" Target="embeddings/oleObject367.bin"/><Relationship Id="rId785" Type="http://schemas.openxmlformats.org/officeDocument/2006/relationships/oleObject" Target="embeddings/oleObject388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5.wmf"/><Relationship Id="rId796" Type="http://schemas.openxmlformats.org/officeDocument/2006/relationships/image" Target="media/image39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oleObject" Target="embeddings/oleObject357.bin"/><Relationship Id="rId765" Type="http://schemas.openxmlformats.org/officeDocument/2006/relationships/oleObject" Target="embeddings/oleObject378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5.wmf"/><Relationship Id="rId776" Type="http://schemas.openxmlformats.org/officeDocument/2006/relationships/image" Target="media/image38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6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89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image" Target="media/image355.wmf"/><Relationship Id="rId756" Type="http://schemas.openxmlformats.org/officeDocument/2006/relationships/image" Target="media/image37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7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3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736" Type="http://schemas.openxmlformats.org/officeDocument/2006/relationships/image" Target="media/image366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png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7.wmf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png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69.bin"/><Relationship Id="rId789" Type="http://schemas.openxmlformats.org/officeDocument/2006/relationships/oleObject" Target="embeddings/oleObject39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6.bin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image" Target="media/image356.wmf"/><Relationship Id="rId758" Type="http://schemas.openxmlformats.org/officeDocument/2006/relationships/image" Target="media/image37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image" Target="media/image388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7.wmf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1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0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740" Type="http://schemas.openxmlformats.org/officeDocument/2006/relationships/image" Target="media/image368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1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762" Type="http://schemas.openxmlformats.org/officeDocument/2006/relationships/image" Target="media/image37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image" Target="media/image3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9.bin"/><Relationship Id="rId733" Type="http://schemas.openxmlformats.org/officeDocument/2006/relationships/oleObject" Target="embeddings/oleObject3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6.wmf"/><Relationship Id="rId800" Type="http://schemas.openxmlformats.org/officeDocument/2006/relationships/footer" Target="footer1.xml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image" Target="media/image370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3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image" Target="media/image381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84.bin"/><Relationship Id="rId637" Type="http://schemas.openxmlformats.org/officeDocument/2006/relationships/image" Target="media/image316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2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3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95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image" Target="media/image76.wmf"/><Relationship Id="rId726" Type="http://schemas.openxmlformats.org/officeDocument/2006/relationships/image" Target="media/image361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737" Type="http://schemas.openxmlformats.org/officeDocument/2006/relationships/oleObject" Target="embeddings/oleObject364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9.wmf"/><Relationship Id="rId790" Type="http://schemas.openxmlformats.org/officeDocument/2006/relationships/image" Target="media/image39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9.wmf"/><Relationship Id="rId748" Type="http://schemas.openxmlformats.org/officeDocument/2006/relationships/image" Target="media/image372.wmf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8.wmf"/><Relationship Id="rId759" Type="http://schemas.openxmlformats.org/officeDocument/2006/relationships/oleObject" Target="embeddings/oleObject37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2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2.bin"/><Relationship Id="rId171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28725A-71A4-4668-A2C1-87E4FD6715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7</TotalTime>
  <Pages>26</Pages>
  <Words>2546</Words>
  <Characters>14515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63</cp:revision>
  <cp:lastPrinted>2011-04-20T20:25:00Z</cp:lastPrinted>
  <dcterms:created xsi:type="dcterms:W3CDTF">2015-07-07T15:34:00Z</dcterms:created>
  <dcterms:modified xsi:type="dcterms:W3CDTF">2020-06-22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